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909" r:id="rId2"/>
    <p:sldId id="808" r:id="rId3"/>
    <p:sldId id="809" r:id="rId4"/>
    <p:sldId id="937" r:id="rId5"/>
    <p:sldId id="852" r:id="rId6"/>
    <p:sldId id="950" r:id="rId7"/>
    <p:sldId id="897" r:id="rId8"/>
    <p:sldId id="951" r:id="rId9"/>
    <p:sldId id="815" r:id="rId10"/>
    <p:sldId id="910" r:id="rId11"/>
    <p:sldId id="970" r:id="rId12"/>
    <p:sldId id="971" r:id="rId13"/>
    <p:sldId id="952" r:id="rId14"/>
    <p:sldId id="972" r:id="rId15"/>
    <p:sldId id="944" r:id="rId16"/>
    <p:sldId id="904" r:id="rId17"/>
    <p:sldId id="956" r:id="rId18"/>
    <p:sldId id="973" r:id="rId19"/>
    <p:sldId id="957" r:id="rId20"/>
    <p:sldId id="941" r:id="rId21"/>
    <p:sldId id="958" r:id="rId22"/>
    <p:sldId id="939" r:id="rId23"/>
    <p:sldId id="974" r:id="rId24"/>
    <p:sldId id="946" r:id="rId25"/>
    <p:sldId id="959" r:id="rId26"/>
    <p:sldId id="932" r:id="rId27"/>
    <p:sldId id="960" r:id="rId28"/>
    <p:sldId id="961" r:id="rId29"/>
    <p:sldId id="962" r:id="rId30"/>
    <p:sldId id="963" r:id="rId31"/>
    <p:sldId id="964" r:id="rId32"/>
    <p:sldId id="965" r:id="rId33"/>
    <p:sldId id="966" r:id="rId34"/>
    <p:sldId id="967" r:id="rId35"/>
    <p:sldId id="968" r:id="rId36"/>
    <p:sldId id="969" r:id="rId37"/>
    <p:sldId id="723" r:id="rId38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909"/>
            <p14:sldId id="808"/>
            <p14:sldId id="809"/>
            <p14:sldId id="937"/>
            <p14:sldId id="852"/>
            <p14:sldId id="950"/>
            <p14:sldId id="897"/>
            <p14:sldId id="951"/>
            <p14:sldId id="815"/>
            <p14:sldId id="910"/>
            <p14:sldId id="970"/>
            <p14:sldId id="971"/>
            <p14:sldId id="952"/>
            <p14:sldId id="972"/>
            <p14:sldId id="944"/>
            <p14:sldId id="904"/>
            <p14:sldId id="956"/>
            <p14:sldId id="973"/>
            <p14:sldId id="957"/>
            <p14:sldId id="941"/>
            <p14:sldId id="958"/>
            <p14:sldId id="939"/>
            <p14:sldId id="974"/>
            <p14:sldId id="946"/>
            <p14:sldId id="959"/>
            <p14:sldId id="932"/>
            <p14:sldId id="960"/>
            <p14:sldId id="961"/>
            <p14:sldId id="962"/>
            <p14:sldId id="963"/>
            <p14:sldId id="964"/>
            <p14:sldId id="965"/>
            <p14:sldId id="966"/>
            <p14:sldId id="967"/>
            <p14:sldId id="968"/>
            <p14:sldId id="969"/>
            <p14:sldId id="72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3E6E2"/>
    <a:srgbClr val="D3DDD1"/>
    <a:srgbClr val="0F3D13"/>
    <a:srgbClr val="1D5E75"/>
    <a:srgbClr val="255997"/>
    <a:srgbClr val="FDEDD3"/>
    <a:srgbClr val="FEF5E6"/>
    <a:srgbClr val="FDEED3"/>
    <a:srgbClr val="FBE99F"/>
    <a:srgbClr val="FEF6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75" autoAdjust="0"/>
    <p:restoredTop sz="94057" autoAdjust="0"/>
  </p:normalViewPr>
  <p:slideViewPr>
    <p:cSldViewPr>
      <p:cViewPr>
        <p:scale>
          <a:sx n="100" d="100"/>
          <a:sy n="100" d="100"/>
        </p:scale>
        <p:origin x="-348" y="-162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84.wmf"/><Relationship Id="rId7" Type="http://schemas.openxmlformats.org/officeDocument/2006/relationships/image" Target="../media/image70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85.wmf"/><Relationship Id="rId9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88.wmf"/><Relationship Id="rId7" Type="http://schemas.openxmlformats.org/officeDocument/2006/relationships/image" Target="../media/image71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4" Type="http://schemas.openxmlformats.org/officeDocument/2006/relationships/image" Target="../media/image16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10" Type="http://schemas.openxmlformats.org/officeDocument/2006/relationships/image" Target="../media/image170.wmf"/><Relationship Id="rId4" Type="http://schemas.openxmlformats.org/officeDocument/2006/relationships/image" Target="../media/image164.wmf"/><Relationship Id="rId9" Type="http://schemas.openxmlformats.org/officeDocument/2006/relationships/image" Target="../media/image16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image" Target="../media/image182.wmf"/><Relationship Id="rId7" Type="http://schemas.openxmlformats.org/officeDocument/2006/relationships/image" Target="../media/image186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Relationship Id="rId9" Type="http://schemas.openxmlformats.org/officeDocument/2006/relationships/image" Target="../media/image18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image" Target="../media/image194.wmf"/><Relationship Id="rId7" Type="http://schemas.openxmlformats.org/officeDocument/2006/relationships/image" Target="../media/image198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6" Type="http://schemas.openxmlformats.org/officeDocument/2006/relationships/image" Target="../media/image197.wmf"/><Relationship Id="rId11" Type="http://schemas.openxmlformats.org/officeDocument/2006/relationships/image" Target="../media/image202.wmf"/><Relationship Id="rId5" Type="http://schemas.openxmlformats.org/officeDocument/2006/relationships/image" Target="../media/image196.wmf"/><Relationship Id="rId10" Type="http://schemas.openxmlformats.org/officeDocument/2006/relationships/image" Target="../media/image201.wmf"/><Relationship Id="rId4" Type="http://schemas.openxmlformats.org/officeDocument/2006/relationships/image" Target="../media/image195.wmf"/><Relationship Id="rId9" Type="http://schemas.openxmlformats.org/officeDocument/2006/relationships/image" Target="../media/image200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image" Target="../media/image209.wmf"/><Relationship Id="rId3" Type="http://schemas.openxmlformats.org/officeDocument/2006/relationships/image" Target="../media/image205.wmf"/><Relationship Id="rId7" Type="http://schemas.openxmlformats.org/officeDocument/2006/relationships/image" Target="../media/image201.wmf"/><Relationship Id="rId12" Type="http://schemas.openxmlformats.org/officeDocument/2006/relationships/image" Target="../media/image208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11" Type="http://schemas.openxmlformats.org/officeDocument/2006/relationships/image" Target="../media/image207.wmf"/><Relationship Id="rId5" Type="http://schemas.openxmlformats.org/officeDocument/2006/relationships/image" Target="../media/image198.wmf"/><Relationship Id="rId15" Type="http://schemas.openxmlformats.org/officeDocument/2006/relationships/image" Target="../media/image211.wmf"/><Relationship Id="rId10" Type="http://schemas.openxmlformats.org/officeDocument/2006/relationships/image" Target="../media/image206.wmf"/><Relationship Id="rId4" Type="http://schemas.openxmlformats.org/officeDocument/2006/relationships/image" Target="../media/image197.wmf"/><Relationship Id="rId9" Type="http://schemas.openxmlformats.org/officeDocument/2006/relationships/image" Target="../media/image202.wmf"/><Relationship Id="rId14" Type="http://schemas.openxmlformats.org/officeDocument/2006/relationships/image" Target="../media/image21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7" Type="http://schemas.openxmlformats.org/officeDocument/2006/relationships/image" Target="../media/image224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6" Type="http://schemas.openxmlformats.org/officeDocument/2006/relationships/image" Target="../media/image223.wmf"/><Relationship Id="rId5" Type="http://schemas.openxmlformats.org/officeDocument/2006/relationships/image" Target="../media/image222.wmf"/><Relationship Id="rId4" Type="http://schemas.openxmlformats.org/officeDocument/2006/relationships/image" Target="../media/image22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5" Type="http://schemas.openxmlformats.org/officeDocument/2006/relationships/image" Target="../media/image229.wmf"/><Relationship Id="rId4" Type="http://schemas.openxmlformats.org/officeDocument/2006/relationships/image" Target="../media/image2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0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0.bin"/><Relationship Id="rId13" Type="http://schemas.openxmlformats.org/officeDocument/2006/relationships/image" Target="../media/image69.wmf"/><Relationship Id="rId26" Type="http://schemas.openxmlformats.org/officeDocument/2006/relationships/image" Target="../media/image72.wmf"/><Relationship Id="rId39" Type="http://schemas.openxmlformats.org/officeDocument/2006/relationships/oleObject" Target="../embeddings/oleObject58.bin"/><Relationship Id="rId3" Type="http://schemas.openxmlformats.org/officeDocument/2006/relationships/notesSlide" Target="../notesSlides/notesSlide10.xml"/><Relationship Id="rId34" Type="http://schemas.openxmlformats.org/officeDocument/2006/relationships/image" Target="../media/image76.wmf"/><Relationship Id="rId42" Type="http://schemas.openxmlformats.org/officeDocument/2006/relationships/image" Target="../media/image80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471.bin"/><Relationship Id="rId25" Type="http://schemas.openxmlformats.org/officeDocument/2006/relationships/oleObject" Target="../embeddings/oleObject51.bin"/><Relationship Id="rId33" Type="http://schemas.openxmlformats.org/officeDocument/2006/relationships/oleObject" Target="../embeddings/oleObject55.bin"/><Relationship Id="rId38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9" Type="http://schemas.openxmlformats.org/officeDocument/2006/relationships/oleObject" Target="../embeddings/oleObject53.bin"/><Relationship Id="rId41" Type="http://schemas.openxmlformats.org/officeDocument/2006/relationships/oleObject" Target="../embeddings/oleObject5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24" Type="http://schemas.openxmlformats.org/officeDocument/2006/relationships/image" Target="../media/image71.wmf"/><Relationship Id="rId32" Type="http://schemas.openxmlformats.org/officeDocument/2006/relationships/image" Target="../media/image75.wmf"/><Relationship Id="rId37" Type="http://schemas.openxmlformats.org/officeDocument/2006/relationships/oleObject" Target="../embeddings/oleObject57.bin"/><Relationship Id="rId40" Type="http://schemas.openxmlformats.org/officeDocument/2006/relationships/image" Target="../media/image79.wmf"/><Relationship Id="rId5" Type="http://schemas.openxmlformats.org/officeDocument/2006/relationships/image" Target="../media/image81.png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73.wmf"/><Relationship Id="rId36" Type="http://schemas.openxmlformats.org/officeDocument/2006/relationships/image" Target="../media/image77.wmf"/><Relationship Id="rId10" Type="http://schemas.openxmlformats.org/officeDocument/2006/relationships/oleObject" Target="../embeddings/oleObject47.bin"/><Relationship Id="rId31" Type="http://schemas.openxmlformats.org/officeDocument/2006/relationships/oleObject" Target="../embeddings/oleObject54.bin"/><Relationship Id="rId4" Type="http://schemas.openxmlformats.org/officeDocument/2006/relationships/image" Target="../media/image54.png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48.bin"/><Relationship Id="rId22" Type="http://schemas.openxmlformats.org/officeDocument/2006/relationships/image" Target="../media/image84.png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74.wmf"/><Relationship Id="rId35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oleObject" Target="../embeddings/oleObject64.bin"/><Relationship Id="rId18" Type="http://schemas.openxmlformats.org/officeDocument/2006/relationships/oleObject" Target="../embeddings/oleObject471.bin"/><Relationship Id="rId26" Type="http://schemas.openxmlformats.org/officeDocument/2006/relationships/oleObject" Target="../embeddings/oleObject69.bin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67.bin"/><Relationship Id="rId7" Type="http://schemas.openxmlformats.org/officeDocument/2006/relationships/image" Target="../media/image83.wmf"/><Relationship Id="rId12" Type="http://schemas.openxmlformats.org/officeDocument/2006/relationships/image" Target="../media/image81.png"/><Relationship Id="rId17" Type="http://schemas.openxmlformats.org/officeDocument/2006/relationships/oleObject" Target="../embeddings/oleObject65.bin"/><Relationship Id="rId25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oleObject" Target="../embeddings/oleObject6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85.wmf"/><Relationship Id="rId24" Type="http://schemas.openxmlformats.org/officeDocument/2006/relationships/oleObject" Target="../embeddings/oleObject68.bin"/><Relationship Id="rId5" Type="http://schemas.openxmlformats.org/officeDocument/2006/relationships/image" Target="../media/image82.wmf"/><Relationship Id="rId15" Type="http://schemas.openxmlformats.org/officeDocument/2006/relationships/oleObject" Target="../embeddings/oleObject460.bin"/><Relationship Id="rId23" Type="http://schemas.openxmlformats.org/officeDocument/2006/relationships/image" Target="../media/image84.png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84.wmf"/><Relationship Id="rId14" Type="http://schemas.openxmlformats.org/officeDocument/2006/relationships/image" Target="../media/image68.wmf"/><Relationship Id="rId22" Type="http://schemas.openxmlformats.org/officeDocument/2006/relationships/image" Target="../media/image70.wmf"/><Relationship Id="rId27" Type="http://schemas.openxmlformats.org/officeDocument/2006/relationships/image" Target="../media/image7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oleObject" Target="../embeddings/oleObject460.bin"/><Relationship Id="rId18" Type="http://schemas.openxmlformats.org/officeDocument/2006/relationships/oleObject" Target="../embeddings/oleObject75.bin"/><Relationship Id="rId26" Type="http://schemas.openxmlformats.org/officeDocument/2006/relationships/image" Target="../media/image72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7.wmf"/><Relationship Id="rId12" Type="http://schemas.openxmlformats.org/officeDocument/2006/relationships/image" Target="../media/image68.wmf"/><Relationship Id="rId17" Type="http://schemas.openxmlformats.org/officeDocument/2006/relationships/image" Target="../media/image69.wmf"/><Relationship Id="rId25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1.bin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1.bin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71.wmf"/><Relationship Id="rId5" Type="http://schemas.openxmlformats.org/officeDocument/2006/relationships/image" Target="../media/image86.wmf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81.png"/><Relationship Id="rId19" Type="http://schemas.openxmlformats.org/officeDocument/2006/relationships/oleObject" Target="../embeddings/oleObject76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88.wmf"/><Relationship Id="rId14" Type="http://schemas.openxmlformats.org/officeDocument/2006/relationships/image" Target="../media/image68.wmf"/><Relationship Id="rId22" Type="http://schemas.openxmlformats.org/officeDocument/2006/relationships/image" Target="../media/image8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0.bin"/><Relationship Id="rId13" Type="http://schemas.openxmlformats.org/officeDocument/2006/relationships/oleObject" Target="../embeddings/oleObject430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9.bin"/><Relationship Id="rId11" Type="http://schemas.openxmlformats.org/officeDocument/2006/relationships/oleObject" Target="../embeddings/oleObject80.bin"/><Relationship Id="rId5" Type="http://schemas.openxmlformats.org/officeDocument/2006/relationships/image" Target="../media/image91.png"/><Relationship Id="rId10" Type="http://schemas.openxmlformats.org/officeDocument/2006/relationships/image" Target="../media/image92.png"/><Relationship Id="rId4" Type="http://schemas.openxmlformats.org/officeDocument/2006/relationships/image" Target="../media/image26.png"/><Relationship Id="rId9" Type="http://schemas.openxmlformats.org/officeDocument/2006/relationships/image" Target="../media/image900.wmf"/><Relationship Id="rId14" Type="http://schemas.openxmlformats.org/officeDocument/2006/relationships/image" Target="../media/image9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4.wmf"/><Relationship Id="rId18" Type="http://schemas.openxmlformats.org/officeDocument/2006/relationships/image" Target="../media/image102.png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.bin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7.png"/><Relationship Id="rId11" Type="http://schemas.openxmlformats.org/officeDocument/2006/relationships/image" Target="../media/image101.png"/><Relationship Id="rId5" Type="http://schemas.microsoft.com/office/2007/relationships/hdphoto" Target="../media/hdphoto1.wdp"/><Relationship Id="rId15" Type="http://schemas.openxmlformats.org/officeDocument/2006/relationships/image" Target="../media/image95.wmf"/><Relationship Id="rId10" Type="http://schemas.openxmlformats.org/officeDocument/2006/relationships/image" Target="../media/image32.png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99.png"/><Relationship Id="rId9" Type="http://schemas.openxmlformats.org/officeDocument/2006/relationships/image" Target="../media/image100.png"/><Relationship Id="rId14" Type="http://schemas.openxmlformats.org/officeDocument/2006/relationships/oleObject" Target="../embeddings/oleObject83.bin"/><Relationship Id="rId22" Type="http://schemas.openxmlformats.org/officeDocument/2006/relationships/image" Target="../media/image9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92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09.png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1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png"/><Relationship Id="rId11" Type="http://schemas.openxmlformats.org/officeDocument/2006/relationships/image" Target="../media/image104.wmf"/><Relationship Id="rId5" Type="http://schemas.openxmlformats.org/officeDocument/2006/relationships/image" Target="../media/image66.png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108.wmf"/><Relationship Id="rId4" Type="http://schemas.openxmlformats.org/officeDocument/2006/relationships/image" Target="../media/image54.png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9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112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15.png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7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0.wmf"/><Relationship Id="rId11" Type="http://schemas.openxmlformats.org/officeDocument/2006/relationships/image" Target="../media/image117.png"/><Relationship Id="rId5" Type="http://schemas.openxmlformats.org/officeDocument/2006/relationships/oleObject" Target="../embeddings/oleObject93.bin"/><Relationship Id="rId15" Type="http://schemas.openxmlformats.org/officeDocument/2006/relationships/image" Target="../media/image113.wmf"/><Relationship Id="rId10" Type="http://schemas.openxmlformats.org/officeDocument/2006/relationships/image" Target="../media/image116.png"/><Relationship Id="rId4" Type="http://schemas.openxmlformats.org/officeDocument/2006/relationships/image" Target="../media/image54.png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9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99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89.png"/><Relationship Id="rId17" Type="http://schemas.openxmlformats.org/officeDocument/2006/relationships/image" Target="../media/image90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80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7.png"/><Relationship Id="rId11" Type="http://schemas.openxmlformats.org/officeDocument/2006/relationships/image" Target="../media/image88.png"/><Relationship Id="rId5" Type="http://schemas.microsoft.com/office/2007/relationships/hdphoto" Target="../media/hdphoto2.wdp"/><Relationship Id="rId15" Type="http://schemas.openxmlformats.org/officeDocument/2006/relationships/oleObject" Target="../embeddings/oleObject480.bin"/><Relationship Id="rId10" Type="http://schemas.openxmlformats.org/officeDocument/2006/relationships/image" Target="../media/image118.wmf"/><Relationship Id="rId4" Type="http://schemas.openxmlformats.org/officeDocument/2006/relationships/image" Target="../media/image119.png"/><Relationship Id="rId9" Type="http://schemas.openxmlformats.org/officeDocument/2006/relationships/oleObject" Target="../embeddings/oleObject47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27.png"/><Relationship Id="rId18" Type="http://schemas.openxmlformats.org/officeDocument/2006/relationships/oleObject" Target="../embeddings/oleObject105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20.wmf"/><Relationship Id="rId17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4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22.wmf"/><Relationship Id="rId5" Type="http://schemas.openxmlformats.org/officeDocument/2006/relationships/image" Target="../media/image32.png"/><Relationship Id="rId15" Type="http://schemas.openxmlformats.org/officeDocument/2006/relationships/image" Target="../media/image123.w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125.wmf"/><Relationship Id="rId4" Type="http://schemas.openxmlformats.org/officeDocument/2006/relationships/image" Target="../media/image54.png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10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2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13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11.bin"/><Relationship Id="rId17" Type="http://schemas.microsoft.com/office/2007/relationships/hdphoto" Target="../media/hdphoto3.wdp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5.png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31.wmf"/><Relationship Id="rId5" Type="http://schemas.openxmlformats.org/officeDocument/2006/relationships/image" Target="../media/image32.png"/><Relationship Id="rId15" Type="http://schemas.openxmlformats.org/officeDocument/2006/relationships/image" Target="../media/image133.wmf"/><Relationship Id="rId10" Type="http://schemas.openxmlformats.org/officeDocument/2006/relationships/oleObject" Target="../embeddings/oleObject110.bin"/><Relationship Id="rId19" Type="http://schemas.openxmlformats.org/officeDocument/2006/relationships/image" Target="../media/image134.wmf"/><Relationship Id="rId4" Type="http://schemas.openxmlformats.org/officeDocument/2006/relationships/image" Target="../media/image17.png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1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image" Target="../media/image66.png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png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image" Target="../media/image140.wmf"/><Relationship Id="rId10" Type="http://schemas.openxmlformats.org/officeDocument/2006/relationships/image" Target="../media/image138.w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116.bin"/><Relationship Id="rId14" Type="http://schemas.openxmlformats.org/officeDocument/2006/relationships/oleObject" Target="../embeddings/oleObject11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13" Type="http://schemas.openxmlformats.org/officeDocument/2006/relationships/oleObject" Target="../embeddings/oleObject121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45.png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4.png"/><Relationship Id="rId11" Type="http://schemas.openxmlformats.org/officeDocument/2006/relationships/oleObject" Target="../embeddings/oleObject120.bin"/><Relationship Id="rId5" Type="http://schemas.openxmlformats.org/officeDocument/2006/relationships/image" Target="../media/image1020.png"/><Relationship Id="rId10" Type="http://schemas.openxmlformats.org/officeDocument/2006/relationships/image" Target="../media/image141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4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13" Type="http://schemas.openxmlformats.org/officeDocument/2006/relationships/oleObject" Target="../embeddings/oleObject124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45.png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4.png"/><Relationship Id="rId11" Type="http://schemas.openxmlformats.org/officeDocument/2006/relationships/oleObject" Target="../embeddings/oleObject123.bin"/><Relationship Id="rId5" Type="http://schemas.openxmlformats.org/officeDocument/2006/relationships/image" Target="../media/image1020.png"/><Relationship Id="rId10" Type="http://schemas.openxmlformats.org/officeDocument/2006/relationships/image" Target="../media/image147.w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4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0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6.png"/><Relationship Id="rId11" Type="http://schemas.openxmlformats.org/officeDocument/2006/relationships/image" Target="../media/image156.png"/><Relationship Id="rId5" Type="http://schemas.openxmlformats.org/officeDocument/2006/relationships/image" Target="../media/image151.png"/><Relationship Id="rId10" Type="http://schemas.openxmlformats.org/officeDocument/2006/relationships/image" Target="../media/image150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12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0.bin"/><Relationship Id="rId13" Type="http://schemas.openxmlformats.org/officeDocument/2006/relationships/oleObject" Target="../embeddings/oleObject590.bin"/><Relationship Id="rId18" Type="http://schemas.openxmlformats.org/officeDocument/2006/relationships/image" Target="../media/image155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53.wmf"/><Relationship Id="rId17" Type="http://schemas.openxmlformats.org/officeDocument/2006/relationships/oleObject" Target="../embeddings/oleObject6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6.bin"/><Relationship Id="rId11" Type="http://schemas.openxmlformats.org/officeDocument/2006/relationships/oleObject" Target="../embeddings/oleObject127.bin"/><Relationship Id="rId5" Type="http://schemas.openxmlformats.org/officeDocument/2006/relationships/image" Target="../media/image112.png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130.png"/><Relationship Id="rId4" Type="http://schemas.openxmlformats.org/officeDocument/2006/relationships/image" Target="../media/image26.png"/><Relationship Id="rId9" Type="http://schemas.openxmlformats.org/officeDocument/2006/relationships/image" Target="../media/image153.wmf"/><Relationship Id="rId14" Type="http://schemas.openxmlformats.org/officeDocument/2006/relationships/image" Target="../media/image15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59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57.wmf"/><Relationship Id="rId12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18.png"/><Relationship Id="rId5" Type="http://schemas.openxmlformats.org/officeDocument/2006/relationships/image" Target="../media/image32.png"/><Relationship Id="rId15" Type="http://schemas.openxmlformats.org/officeDocument/2006/relationships/image" Target="../media/image160.wmf"/><Relationship Id="rId4" Type="http://schemas.openxmlformats.org/officeDocument/2006/relationships/image" Target="../media/image17.png"/><Relationship Id="rId9" Type="http://schemas.openxmlformats.org/officeDocument/2006/relationships/image" Target="../media/image158.wmf"/><Relationship Id="rId14" Type="http://schemas.openxmlformats.org/officeDocument/2006/relationships/oleObject" Target="../embeddings/oleObject13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660.bin"/><Relationship Id="rId18" Type="http://schemas.openxmlformats.org/officeDocument/2006/relationships/oleObject" Target="../embeddings/oleObject137.bin"/><Relationship Id="rId26" Type="http://schemas.openxmlformats.org/officeDocument/2006/relationships/image" Target="../media/image169.wmf"/><Relationship Id="rId3" Type="http://schemas.openxmlformats.org/officeDocument/2006/relationships/notesSlide" Target="../notesSlides/notesSlide27.xml"/><Relationship Id="rId21" Type="http://schemas.openxmlformats.org/officeDocument/2006/relationships/oleObject" Target="../embeddings/oleObject139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136.bin"/><Relationship Id="rId25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3.wmf"/><Relationship Id="rId20" Type="http://schemas.openxmlformats.org/officeDocument/2006/relationships/image" Target="../media/image166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71.png"/><Relationship Id="rId11" Type="http://schemas.openxmlformats.org/officeDocument/2006/relationships/oleObject" Target="../embeddings/oleObject134.bin"/><Relationship Id="rId24" Type="http://schemas.openxmlformats.org/officeDocument/2006/relationships/image" Target="../media/image168.wmf"/><Relationship Id="rId5" Type="http://schemas.openxmlformats.org/officeDocument/2006/relationships/image" Target="../media/image121.png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40.bin"/><Relationship Id="rId28" Type="http://schemas.openxmlformats.org/officeDocument/2006/relationships/image" Target="../media/image170.wmf"/><Relationship Id="rId10" Type="http://schemas.openxmlformats.org/officeDocument/2006/relationships/image" Target="../media/image161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54.png"/><Relationship Id="rId9" Type="http://schemas.openxmlformats.org/officeDocument/2006/relationships/oleObject" Target="../embeddings/oleObject650.bin"/><Relationship Id="rId14" Type="http://schemas.openxmlformats.org/officeDocument/2006/relationships/image" Target="../media/image162.wmf"/><Relationship Id="rId22" Type="http://schemas.openxmlformats.org/officeDocument/2006/relationships/image" Target="../media/image167.wmf"/><Relationship Id="rId27" Type="http://schemas.openxmlformats.org/officeDocument/2006/relationships/oleObject" Target="../embeddings/oleObject14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0.bin"/><Relationship Id="rId13" Type="http://schemas.openxmlformats.org/officeDocument/2006/relationships/oleObject" Target="../embeddings/oleObject680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72.wmf"/><Relationship Id="rId12" Type="http://schemas.openxmlformats.org/officeDocument/2006/relationships/image" Target="../media/image17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4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43.bin"/><Relationship Id="rId11" Type="http://schemas.openxmlformats.org/officeDocument/2006/relationships/oleObject" Target="../embeddings/oleObject144.bin"/><Relationship Id="rId5" Type="http://schemas.openxmlformats.org/officeDocument/2006/relationships/image" Target="../media/image1260.png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1270.png"/><Relationship Id="rId4" Type="http://schemas.openxmlformats.org/officeDocument/2006/relationships/image" Target="../media/image26.png"/><Relationship Id="rId9" Type="http://schemas.openxmlformats.org/officeDocument/2006/relationships/image" Target="../media/image172.wmf"/><Relationship Id="rId14" Type="http://schemas.openxmlformats.org/officeDocument/2006/relationships/image" Target="../media/image173.wmf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8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77.wmf"/><Relationship Id="rId12" Type="http://schemas.openxmlformats.org/officeDocument/2006/relationships/oleObject" Target="../embeddings/oleObject7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78.wmf"/><Relationship Id="rId5" Type="http://schemas.openxmlformats.org/officeDocument/2006/relationships/image" Target="../media/image32.png"/><Relationship Id="rId10" Type="http://schemas.openxmlformats.org/officeDocument/2006/relationships/oleObject" Target="../embeddings/oleObject147.bin"/><Relationship Id="rId4" Type="http://schemas.openxmlformats.org/officeDocument/2006/relationships/image" Target="../media/image54.png"/><Relationship Id="rId9" Type="http://schemas.openxmlformats.org/officeDocument/2006/relationships/image" Target="../media/image131.png"/><Relationship Id="rId14" Type="http://schemas.openxmlformats.org/officeDocument/2006/relationships/oleObject" Target="../embeddings/oleObject14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4.bin"/><Relationship Id="rId26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3.wmf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210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.bin"/><Relationship Id="rId20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7.bin"/><Relationship Id="rId5" Type="http://schemas.openxmlformats.org/officeDocument/2006/relationships/image" Target="../media/image18.png"/><Relationship Id="rId15" Type="http://schemas.openxmlformats.org/officeDocument/2006/relationships/image" Target="../media/image24.png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12.wmf"/><Relationship Id="rId4" Type="http://schemas.openxmlformats.org/officeDocument/2006/relationships/image" Target="../media/image17.png"/><Relationship Id="rId9" Type="http://schemas.openxmlformats.org/officeDocument/2006/relationships/image" Target="../media/image22.png"/><Relationship Id="rId14" Type="http://schemas.openxmlformats.org/officeDocument/2006/relationships/image" Target="../media/image23.png"/><Relationship Id="rId22" Type="http://schemas.openxmlformats.org/officeDocument/2006/relationships/oleObject" Target="../embeddings/oleObject6.bin"/><Relationship Id="rId27" Type="http://schemas.openxmlformats.org/officeDocument/2006/relationships/image" Target="../media/image16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85.wmf"/><Relationship Id="rId3" Type="http://schemas.openxmlformats.org/officeDocument/2006/relationships/notesSlide" Target="../notesSlides/notesSlide30.xml"/><Relationship Id="rId21" Type="http://schemas.openxmlformats.org/officeDocument/2006/relationships/oleObject" Target="../embeddings/oleObject156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82.wmf"/><Relationship Id="rId17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4.wmf"/><Relationship Id="rId20" Type="http://schemas.openxmlformats.org/officeDocument/2006/relationships/image" Target="../media/image186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7.png"/><Relationship Id="rId11" Type="http://schemas.openxmlformats.org/officeDocument/2006/relationships/oleObject" Target="../embeddings/oleObject151.bin"/><Relationship Id="rId24" Type="http://schemas.openxmlformats.org/officeDocument/2006/relationships/image" Target="../media/image188.wmf"/><Relationship Id="rId5" Type="http://schemas.openxmlformats.org/officeDocument/2006/relationships/image" Target="../media/image66.png"/><Relationship Id="rId15" Type="http://schemas.openxmlformats.org/officeDocument/2006/relationships/oleObject" Target="../embeddings/oleObject153.bin"/><Relationship Id="rId23" Type="http://schemas.openxmlformats.org/officeDocument/2006/relationships/oleObject" Target="../embeddings/oleObject157.bin"/><Relationship Id="rId10" Type="http://schemas.openxmlformats.org/officeDocument/2006/relationships/image" Target="../media/image181.wmf"/><Relationship Id="rId19" Type="http://schemas.openxmlformats.org/officeDocument/2006/relationships/oleObject" Target="../embeddings/oleObject155.bin"/><Relationship Id="rId4" Type="http://schemas.openxmlformats.org/officeDocument/2006/relationships/image" Target="../media/image17.png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83.wmf"/><Relationship Id="rId22" Type="http://schemas.openxmlformats.org/officeDocument/2006/relationships/image" Target="../media/image18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59.bin"/><Relationship Id="rId11" Type="http://schemas.microsoft.com/office/2007/relationships/hdphoto" Target="../media/hdphoto2.wdp"/><Relationship Id="rId5" Type="http://schemas.openxmlformats.org/officeDocument/2006/relationships/image" Target="../media/image189.wmf"/><Relationship Id="rId10" Type="http://schemas.openxmlformats.org/officeDocument/2006/relationships/image" Target="../media/image119.png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9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98.wmf"/><Relationship Id="rId26" Type="http://schemas.openxmlformats.org/officeDocument/2006/relationships/oleObject" Target="../embeddings/oleObject175.bin"/><Relationship Id="rId3" Type="http://schemas.openxmlformats.org/officeDocument/2006/relationships/notesSlide" Target="../notesSlides/notesSlide32.xml"/><Relationship Id="rId21" Type="http://schemas.openxmlformats.org/officeDocument/2006/relationships/oleObject" Target="../embeddings/oleObject17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95.wmf"/><Relationship Id="rId17" Type="http://schemas.openxmlformats.org/officeDocument/2006/relationships/oleObject" Target="../embeddings/oleObject168.bin"/><Relationship Id="rId25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7.wmf"/><Relationship Id="rId20" Type="http://schemas.openxmlformats.org/officeDocument/2006/relationships/image" Target="../media/image199.wmf"/><Relationship Id="rId29" Type="http://schemas.openxmlformats.org/officeDocument/2006/relationships/oleObject" Target="../embeddings/oleObject177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165.bin"/><Relationship Id="rId24" Type="http://schemas.openxmlformats.org/officeDocument/2006/relationships/oleObject" Target="../embeddings/oleObject173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23" Type="http://schemas.openxmlformats.org/officeDocument/2006/relationships/image" Target="../media/image200.wmf"/><Relationship Id="rId28" Type="http://schemas.openxmlformats.org/officeDocument/2006/relationships/oleObject" Target="../embeddings/oleObject176.bin"/><Relationship Id="rId10" Type="http://schemas.openxmlformats.org/officeDocument/2006/relationships/image" Target="../media/image194.wmf"/><Relationship Id="rId19" Type="http://schemas.openxmlformats.org/officeDocument/2006/relationships/oleObject" Target="../embeddings/oleObject169.bin"/><Relationship Id="rId31" Type="http://schemas.openxmlformats.org/officeDocument/2006/relationships/image" Target="../media/image204.png"/><Relationship Id="rId4" Type="http://schemas.openxmlformats.org/officeDocument/2006/relationships/image" Target="../media/image203.png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96.wmf"/><Relationship Id="rId22" Type="http://schemas.openxmlformats.org/officeDocument/2006/relationships/oleObject" Target="../embeddings/oleObject172.bin"/><Relationship Id="rId27" Type="http://schemas.openxmlformats.org/officeDocument/2006/relationships/image" Target="../media/image201.wmf"/><Relationship Id="rId30" Type="http://schemas.openxmlformats.org/officeDocument/2006/relationships/image" Target="../media/image20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201.wmf"/><Relationship Id="rId26" Type="http://schemas.openxmlformats.org/officeDocument/2006/relationships/image" Target="../media/image207.wmf"/><Relationship Id="rId39" Type="http://schemas.openxmlformats.org/officeDocument/2006/relationships/image" Target="../media/image211.wmf"/><Relationship Id="rId3" Type="http://schemas.openxmlformats.org/officeDocument/2006/relationships/notesSlide" Target="../notesSlides/notesSlide33.xml"/><Relationship Id="rId21" Type="http://schemas.openxmlformats.org/officeDocument/2006/relationships/oleObject" Target="../embeddings/oleObject187.bin"/><Relationship Id="rId34" Type="http://schemas.openxmlformats.org/officeDocument/2006/relationships/image" Target="../media/image210.wmf"/><Relationship Id="rId42" Type="http://schemas.openxmlformats.org/officeDocument/2006/relationships/image" Target="../media/image204.png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97.wmf"/><Relationship Id="rId17" Type="http://schemas.openxmlformats.org/officeDocument/2006/relationships/oleObject" Target="../embeddings/oleObject185.bin"/><Relationship Id="rId25" Type="http://schemas.openxmlformats.org/officeDocument/2006/relationships/oleObject" Target="../embeddings/oleObject189.bin"/><Relationship Id="rId33" Type="http://schemas.openxmlformats.org/officeDocument/2006/relationships/oleObject" Target="../embeddings/oleObject194.bin"/><Relationship Id="rId38" Type="http://schemas.openxmlformats.org/officeDocument/2006/relationships/oleObject" Target="../embeddings/oleObject1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9.wmf"/><Relationship Id="rId20" Type="http://schemas.openxmlformats.org/officeDocument/2006/relationships/image" Target="../media/image200.wmf"/><Relationship Id="rId29" Type="http://schemas.openxmlformats.org/officeDocument/2006/relationships/oleObject" Target="../embeddings/oleObject191.bin"/><Relationship Id="rId41" Type="http://schemas.openxmlformats.org/officeDocument/2006/relationships/image" Target="../media/image211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182.bin"/><Relationship Id="rId24" Type="http://schemas.openxmlformats.org/officeDocument/2006/relationships/image" Target="../media/image206.wmf"/><Relationship Id="rId32" Type="http://schemas.openxmlformats.org/officeDocument/2006/relationships/oleObject" Target="../embeddings/oleObject193.bin"/><Relationship Id="rId37" Type="http://schemas.openxmlformats.org/officeDocument/2006/relationships/image" Target="../media/image158.png"/><Relationship Id="rId40" Type="http://schemas.openxmlformats.org/officeDocument/2006/relationships/oleObject" Target="../embeddings/oleObject1110.bin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4.bin"/><Relationship Id="rId23" Type="http://schemas.openxmlformats.org/officeDocument/2006/relationships/oleObject" Target="../embeddings/oleObject188.bin"/><Relationship Id="rId28" Type="http://schemas.openxmlformats.org/officeDocument/2006/relationships/image" Target="../media/image208.wmf"/><Relationship Id="rId36" Type="http://schemas.openxmlformats.org/officeDocument/2006/relationships/oleObject" Target="../embeddings/oleObject196.bin"/><Relationship Id="rId10" Type="http://schemas.openxmlformats.org/officeDocument/2006/relationships/image" Target="../media/image205.wmf"/><Relationship Id="rId19" Type="http://schemas.openxmlformats.org/officeDocument/2006/relationships/oleObject" Target="../embeddings/oleObject186.bin"/><Relationship Id="rId31" Type="http://schemas.openxmlformats.org/officeDocument/2006/relationships/image" Target="../media/image209.wmf"/><Relationship Id="rId4" Type="http://schemas.openxmlformats.org/officeDocument/2006/relationships/image" Target="../media/image212.png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98.wmf"/><Relationship Id="rId22" Type="http://schemas.openxmlformats.org/officeDocument/2006/relationships/image" Target="../media/image202.wmf"/><Relationship Id="rId27" Type="http://schemas.openxmlformats.org/officeDocument/2006/relationships/oleObject" Target="../embeddings/oleObject190.bin"/><Relationship Id="rId30" Type="http://schemas.openxmlformats.org/officeDocument/2006/relationships/oleObject" Target="../embeddings/oleObject192.bin"/><Relationship Id="rId35" Type="http://schemas.openxmlformats.org/officeDocument/2006/relationships/oleObject" Target="../embeddings/oleObject19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216.wmf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213.wmf"/><Relationship Id="rId12" Type="http://schemas.openxmlformats.org/officeDocument/2006/relationships/oleObject" Target="../embeddings/oleObject2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215.wmf"/><Relationship Id="rId5" Type="http://schemas.openxmlformats.org/officeDocument/2006/relationships/image" Target="../media/image32.png"/><Relationship Id="rId15" Type="http://schemas.openxmlformats.org/officeDocument/2006/relationships/image" Target="../media/image217.wmf"/><Relationship Id="rId10" Type="http://schemas.openxmlformats.org/officeDocument/2006/relationships/oleObject" Target="../embeddings/oleObject200.bin"/><Relationship Id="rId4" Type="http://schemas.openxmlformats.org/officeDocument/2006/relationships/image" Target="../media/image17.png"/><Relationship Id="rId9" Type="http://schemas.openxmlformats.org/officeDocument/2006/relationships/image" Target="../media/image214.wmf"/><Relationship Id="rId14" Type="http://schemas.openxmlformats.org/officeDocument/2006/relationships/oleObject" Target="../embeddings/oleObject20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13" Type="http://schemas.openxmlformats.org/officeDocument/2006/relationships/image" Target="../media/image221.wmf"/><Relationship Id="rId18" Type="http://schemas.openxmlformats.org/officeDocument/2006/relationships/oleObject" Target="../embeddings/oleObject209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218.wmf"/><Relationship Id="rId12" Type="http://schemas.openxmlformats.org/officeDocument/2006/relationships/oleObject" Target="../embeddings/oleObject206.bin"/><Relationship Id="rId17" Type="http://schemas.openxmlformats.org/officeDocument/2006/relationships/image" Target="../media/image2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8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220.wmf"/><Relationship Id="rId5" Type="http://schemas.openxmlformats.org/officeDocument/2006/relationships/image" Target="../media/image32.png"/><Relationship Id="rId15" Type="http://schemas.openxmlformats.org/officeDocument/2006/relationships/image" Target="../media/image222.wmf"/><Relationship Id="rId10" Type="http://schemas.openxmlformats.org/officeDocument/2006/relationships/oleObject" Target="../embeddings/oleObject205.bin"/><Relationship Id="rId19" Type="http://schemas.openxmlformats.org/officeDocument/2006/relationships/image" Target="../media/image224.wmf"/><Relationship Id="rId4" Type="http://schemas.openxmlformats.org/officeDocument/2006/relationships/image" Target="../media/image17.png"/><Relationship Id="rId9" Type="http://schemas.openxmlformats.org/officeDocument/2006/relationships/image" Target="../media/image219.wmf"/><Relationship Id="rId14" Type="http://schemas.openxmlformats.org/officeDocument/2006/relationships/oleObject" Target="../embeddings/oleObject20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13" Type="http://schemas.openxmlformats.org/officeDocument/2006/relationships/image" Target="../media/image227.wmf"/><Relationship Id="rId18" Type="http://schemas.openxmlformats.org/officeDocument/2006/relationships/oleObject" Target="../embeddings/oleObject215.bin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211.bin"/><Relationship Id="rId12" Type="http://schemas.openxmlformats.org/officeDocument/2006/relationships/oleObject" Target="../embeddings/oleObject213.bin"/><Relationship Id="rId17" Type="http://schemas.openxmlformats.org/officeDocument/2006/relationships/image" Target="../media/image2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4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67.png"/><Relationship Id="rId11" Type="http://schemas.openxmlformats.org/officeDocument/2006/relationships/image" Target="../media/image229.png"/><Relationship Id="rId5" Type="http://schemas.openxmlformats.org/officeDocument/2006/relationships/image" Target="../media/image66.png"/><Relationship Id="rId15" Type="http://schemas.openxmlformats.org/officeDocument/2006/relationships/image" Target="../media/image227.wmf"/><Relationship Id="rId10" Type="http://schemas.openxmlformats.org/officeDocument/2006/relationships/image" Target="../media/image226.wmf"/><Relationship Id="rId19" Type="http://schemas.openxmlformats.org/officeDocument/2006/relationships/image" Target="../media/image229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212.bin"/><Relationship Id="rId14" Type="http://schemas.openxmlformats.org/officeDocument/2006/relationships/oleObject" Target="../embeddings/oleObject215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jp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3.png"/><Relationship Id="rId5" Type="http://schemas.openxmlformats.org/officeDocument/2006/relationships/image" Target="../media/image232.png"/><Relationship Id="rId4" Type="http://schemas.openxmlformats.org/officeDocument/2006/relationships/image" Target="../media/image23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png"/><Relationship Id="rId11" Type="http://schemas.openxmlformats.org/officeDocument/2006/relationships/image" Target="../media/image210.png"/><Relationship Id="rId5" Type="http://schemas.openxmlformats.org/officeDocument/2006/relationships/image" Target="../media/image190.png"/><Relationship Id="rId10" Type="http://schemas.openxmlformats.org/officeDocument/2006/relationships/image" Target="../media/image19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3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270.png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8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19.bin"/><Relationship Id="rId18" Type="http://schemas.openxmlformats.org/officeDocument/2006/relationships/oleObject" Target="../embeddings/oleObject21.bin"/><Relationship Id="rId26" Type="http://schemas.openxmlformats.org/officeDocument/2006/relationships/image" Target="../media/image400.w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9.wmf"/><Relationship Id="rId34" Type="http://schemas.openxmlformats.org/officeDocument/2006/relationships/oleObject" Target="../embeddings/oleObject180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6.wmf"/><Relationship Id="rId17" Type="http://schemas.openxmlformats.org/officeDocument/2006/relationships/image" Target="../media/image39.png"/><Relationship Id="rId25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oleObject" Target="../embeddings/oleObject151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8.bin"/><Relationship Id="rId32" Type="http://schemas.openxmlformats.org/officeDocument/2006/relationships/oleObject" Target="../embeddings/oleObject24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2.bin"/><Relationship Id="rId28" Type="http://schemas.openxmlformats.org/officeDocument/2006/relationships/oleObject" Target="../embeddings/oleObject23.bin"/><Relationship Id="rId10" Type="http://schemas.openxmlformats.org/officeDocument/2006/relationships/image" Target="../media/image35.wmf"/><Relationship Id="rId19" Type="http://schemas.openxmlformats.org/officeDocument/2006/relationships/image" Target="../media/image39.wmf"/><Relationship Id="rId31" Type="http://schemas.openxmlformats.org/officeDocument/2006/relationships/image" Target="../media/image41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7.wmf"/><Relationship Id="rId22" Type="http://schemas.openxmlformats.org/officeDocument/2006/relationships/image" Target="../media/image40.png"/><Relationship Id="rId27" Type="http://schemas.openxmlformats.org/officeDocument/2006/relationships/image" Target="../media/image41.png"/><Relationship Id="rId30" Type="http://schemas.openxmlformats.org/officeDocument/2006/relationships/oleObject" Target="../embeddings/oleObject170.bin"/><Relationship Id="rId35" Type="http://schemas.openxmlformats.org/officeDocument/2006/relationships/image" Target="../media/image4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png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51.wmf"/><Relationship Id="rId5" Type="http://schemas.openxmlformats.org/officeDocument/2006/relationships/image" Target="../media/image32.png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53.wmf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54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Relationship Id="rId27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39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61.png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57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5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44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png"/><Relationship Id="rId11" Type="http://schemas.openxmlformats.org/officeDocument/2006/relationships/oleObject" Target="../embeddings/oleObject43.bin"/><Relationship Id="rId5" Type="http://schemas.openxmlformats.org/officeDocument/2006/relationships/image" Target="../media/image66.png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62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6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5408613" y="2438400"/>
            <a:ext cx="6248400" cy="1215837"/>
          </a:xfrm>
          <a:prstGeom prst="roundRect">
            <a:avLst>
              <a:gd name="adj" fmla="val 12012"/>
            </a:avLst>
          </a:prstGeom>
          <a:solidFill>
            <a:schemeClr val="bg1"/>
          </a:solidFill>
          <a:ln w="3175">
            <a:solidFill>
              <a:schemeClr val="tx1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86" r="7339" b="21006"/>
          <a:stretch/>
        </p:blipFill>
        <p:spPr bwMode="auto">
          <a:xfrm>
            <a:off x="6170612" y="2447688"/>
            <a:ext cx="4577706" cy="801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59" b="19851"/>
          <a:stretch/>
        </p:blipFill>
        <p:spPr bwMode="auto">
          <a:xfrm>
            <a:off x="4654549" y="1711464"/>
            <a:ext cx="6545263" cy="545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8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31" b="25842"/>
          <a:stretch/>
        </p:blipFill>
        <p:spPr bwMode="auto">
          <a:xfrm>
            <a:off x="6557255" y="3057284"/>
            <a:ext cx="3541861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7231" y="2529835"/>
            <a:ext cx="1108625" cy="1193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2576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2154" y="397554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47214" y="95249"/>
            <a:ext cx="6637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  . GIỚI HẠN HỮU HẠN CỦA HÀM SỐ TẠI MỘT ĐIỂM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9088" y="733425"/>
            <a:ext cx="11853285" cy="3104075"/>
            <a:chOff x="260927" y="733425"/>
            <a:chExt cx="11853285" cy="3104075"/>
          </a:xfrm>
        </p:grpSpPr>
        <p:sp>
          <p:nvSpPr>
            <p:cNvPr id="17" name="Rounded Rectangle 16"/>
            <p:cNvSpPr/>
            <p:nvPr/>
          </p:nvSpPr>
          <p:spPr>
            <a:xfrm>
              <a:off x="289088" y="762000"/>
              <a:ext cx="11558425" cy="3050381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31812" y="792015"/>
              <a:ext cx="112395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	  </a:t>
              </a:r>
              <a:r>
                <a:rPr lang="en-US" sz="26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Nhận biết khái niệm giới hạn một bên.</a:t>
              </a:r>
              <a:endParaRPr lang="vi-VN" sz="26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3" name="Picture 2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758" b="30807"/>
            <a:stretch/>
          </p:blipFill>
          <p:spPr bwMode="auto">
            <a:xfrm>
              <a:off x="260927" y="733425"/>
              <a:ext cx="1662545" cy="5510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1903412" y="1383041"/>
              <a:ext cx="22098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Cho hàm số </a:t>
              </a:r>
              <a:endParaRPr lang="vi-VN" sz="2200" b="1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1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2223924"/>
                    </p:ext>
                  </p:extLst>
                </p:nvPr>
              </p:nvGraphicFramePr>
              <p:xfrm>
                <a:off x="3656012" y="1143000"/>
                <a:ext cx="1461072" cy="81223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943" name="Equation" r:id="rId6" imgW="825480" imgH="457200" progId="Equation.DSMT4">
                        <p:embed/>
                      </p:oleObj>
                    </mc:Choice>
                    <mc:Fallback>
                      <p:oleObj name="Equation" r:id="rId6" imgW="825480" imgH="457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56012" y="1143000"/>
                              <a:ext cx="1461072" cy="81223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1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2223924"/>
                    </p:ext>
                  </p:extLst>
                </p:nvPr>
              </p:nvGraphicFramePr>
              <p:xfrm>
                <a:off x="3656012" y="1143000"/>
                <a:ext cx="1461072" cy="81223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677" name="Equation" r:id="rId8" imgW="825480" imgH="457200" progId="Equation.DSMT4">
                        <p:embed/>
                      </p:oleObj>
                    </mc:Choice>
                    <mc:Fallback>
                      <p:oleObj name="Equation" r:id="rId8" imgW="825480" imgH="457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56012" y="1143000"/>
                              <a:ext cx="1461072" cy="81223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85583794"/>
                    </p:ext>
                  </p:extLst>
                </p:nvPr>
              </p:nvGraphicFramePr>
              <p:xfrm>
                <a:off x="1751012" y="1828800"/>
                <a:ext cx="1124727" cy="746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944" name="Equation" r:id="rId10" imgW="634680" imgH="419040" progId="Equation.DSMT4">
                        <p:embed/>
                      </p:oleObj>
                    </mc:Choice>
                    <mc:Fallback>
                      <p:oleObj name="Equation" r:id="rId10" imgW="634680" imgH="419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51012" y="1828800"/>
                              <a:ext cx="1124727" cy="7466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85583794"/>
                    </p:ext>
                  </p:extLst>
                </p:nvPr>
              </p:nvGraphicFramePr>
              <p:xfrm>
                <a:off x="1751012" y="1828800"/>
                <a:ext cx="1124727" cy="746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678" name="Equation" r:id="rId12" imgW="634680" imgH="419040" progId="Equation.DSMT4">
                        <p:embed/>
                      </p:oleObj>
                    </mc:Choice>
                    <mc:Fallback>
                      <p:oleObj name="Equation" r:id="rId12" imgW="634680" imgH="419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51012" y="1828800"/>
                              <a:ext cx="1124727" cy="7466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23" name="TextBox 22"/>
            <p:cNvSpPr txBox="1"/>
            <p:nvPr/>
          </p:nvSpPr>
          <p:spPr>
            <a:xfrm>
              <a:off x="684212" y="1981200"/>
              <a:ext cx="72390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a)  Cho               và                 . Tính                   và </a:t>
              </a:r>
              <a:endParaRPr lang="vi-VN" sz="2200" b="1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17667425"/>
                    </p:ext>
                  </p:extLst>
                </p:nvPr>
              </p:nvGraphicFramePr>
              <p:xfrm>
                <a:off x="3341687" y="1809750"/>
                <a:ext cx="1124727" cy="746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945" name="Equation" r:id="rId14" imgW="634680" imgH="419040" progId="Equation.DSMT4">
                        <p:embed/>
                      </p:oleObj>
                    </mc:Choice>
                    <mc:Fallback>
                      <p:oleObj name="Equation" r:id="rId14" imgW="634680" imgH="419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41687" y="1809750"/>
                              <a:ext cx="1124727" cy="7466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17667425"/>
                    </p:ext>
                  </p:extLst>
                </p:nvPr>
              </p:nvGraphicFramePr>
              <p:xfrm>
                <a:off x="3341687" y="1809750"/>
                <a:ext cx="1124727" cy="746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945" name="Equation" r:id="rId14" imgW="634680" imgH="419040" progId="Equation.DSMT4">
                        <p:embed/>
                      </p:oleObj>
                    </mc:Choice>
                    <mc:Fallback>
                      <p:oleObj name="Equation" r:id="rId14" imgW="634680" imgH="419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41687" y="1809750"/>
                              <a:ext cx="1124727" cy="7466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7" name="Object 2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25908900"/>
                    </p:ext>
                  </p:extLst>
                </p:nvPr>
              </p:nvGraphicFramePr>
              <p:xfrm>
                <a:off x="5256212" y="1930956"/>
                <a:ext cx="1442403" cy="5186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946" name="Equation" r:id="rId15" imgW="672840" imgH="241200" progId="Equation.DSMT4">
                        <p:embed/>
                      </p:oleObj>
                    </mc:Choice>
                    <mc:Fallback>
                      <p:oleObj name="Equation" r:id="rId15" imgW="67284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56212" y="1930956"/>
                              <a:ext cx="1442403" cy="5186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7" name="Object 2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25908900"/>
                    </p:ext>
                  </p:extLst>
                </p:nvPr>
              </p:nvGraphicFramePr>
              <p:xfrm>
                <a:off x="5256212" y="1930956"/>
                <a:ext cx="1442403" cy="5186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946" name="Equation" r:id="rId15" imgW="672840" imgH="241200" progId="Equation.DSMT4">
                        <p:embed/>
                      </p:oleObj>
                    </mc:Choice>
                    <mc:Fallback>
                      <p:oleObj name="Equation" r:id="rId15" imgW="67284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56212" y="1930956"/>
                              <a:ext cx="1442403" cy="5186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29" name="TextBox 28"/>
            <p:cNvSpPr txBox="1"/>
            <p:nvPr/>
          </p:nvSpPr>
          <p:spPr>
            <a:xfrm>
              <a:off x="684212" y="2581275"/>
              <a:ext cx="103632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b) Tìm giới hạn của các dãy số (y</a:t>
              </a:r>
              <a:r>
                <a:rPr lang="en-US" sz="2200" b="1" baseline="-25000" smtClean="0"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) và (y’</a:t>
              </a:r>
              <a:r>
                <a:rPr lang="en-US" sz="2200" b="1" baseline="-25000" smtClean="0"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)</a:t>
              </a:r>
              <a:endParaRPr lang="vi-VN" sz="2200" b="1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684212" y="3042940"/>
                  <a:ext cx="11430000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c) Cho các dãy số (x</a:t>
                  </a:r>
                  <a:r>
                    <a:rPr lang="en-US" sz="2200" b="1" baseline="-25000" smtClean="0">
                      <a:latin typeface="Arial" pitchFamily="34" charset="0"/>
                      <a:cs typeface="Arial" pitchFamily="34" charset="0"/>
                    </a:rPr>
                    <a:t>n</a:t>
                  </a:r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) và (x’</a:t>
                  </a:r>
                  <a:r>
                    <a:rPr lang="en-US" sz="2200" b="1" baseline="-25000" smtClean="0">
                      <a:latin typeface="Arial" pitchFamily="34" charset="0"/>
                      <a:cs typeface="Arial" pitchFamily="34" charset="0"/>
                    </a:rPr>
                    <a:t>n</a:t>
                  </a:r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) bất kì sao cho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sSub>
                        <m:sSubPr>
                          <m:ctrlP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′</m:t>
                          </m:r>
                        </m:e>
                        <m:sub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sz="22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r>
                        <a:rPr lang="en-US" sz="22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,</a:t>
                  </a:r>
                  <a:r>
                    <a:rPr lang="en-US" sz="2200" b="1"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′</m:t>
                          </m:r>
                        </m:e>
                        <m:sub>
                          <m: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sz="2200" b="1" i="1"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r>
                        <a:rPr lang="en-US" sz="2200" b="1" i="1">
                          <a:latin typeface="Cambria Math"/>
                          <a:ea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/>
                  </a:r>
                  <a:br>
                    <a:rPr lang="en-US" sz="22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    Tính </a:t>
                  </a:r>
                  <a:endParaRPr lang="vi-VN" sz="22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212" y="3042940"/>
                  <a:ext cx="11430000" cy="769441"/>
                </a:xfrm>
                <a:prstGeom prst="rect">
                  <a:avLst/>
                </a:prstGeom>
                <a:blipFill rotWithShape="1">
                  <a:blip r:embed="rId22"/>
                  <a:stretch>
                    <a:fillRect l="-693" t="-5556" b="-1587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31" name="Object 3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47655063"/>
                    </p:ext>
                  </p:extLst>
                </p:nvPr>
              </p:nvGraphicFramePr>
              <p:xfrm>
                <a:off x="7163910" y="1920418"/>
                <a:ext cx="1442403" cy="54657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947" name="Equation" r:id="rId23" imgW="672840" imgH="253800" progId="Equation.DSMT4">
                        <p:embed/>
                      </p:oleObj>
                    </mc:Choice>
                    <mc:Fallback>
                      <p:oleObj name="Equation" r:id="rId23" imgW="67284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163910" y="1920418"/>
                              <a:ext cx="1442403" cy="54657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31" name="Object 3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47655063"/>
                    </p:ext>
                  </p:extLst>
                </p:nvPr>
              </p:nvGraphicFramePr>
              <p:xfrm>
                <a:off x="7163910" y="1920418"/>
                <a:ext cx="1442403" cy="54657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947" name="Equation" r:id="rId23" imgW="672840" imgH="253800" progId="Equation.DSMT4">
                        <p:embed/>
                      </p:oleObj>
                    </mc:Choice>
                    <mc:Fallback>
                      <p:oleObj name="Equation" r:id="rId23" imgW="67284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163910" y="1920418"/>
                              <a:ext cx="1442403" cy="54657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32" name="Object 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21728471"/>
                    </p:ext>
                  </p:extLst>
                </p:nvPr>
              </p:nvGraphicFramePr>
              <p:xfrm>
                <a:off x="1799051" y="3295650"/>
                <a:ext cx="1168977" cy="5418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948" name="Equation" r:id="rId25" imgW="660240" imgH="304560" progId="Equation.DSMT4">
                        <p:embed/>
                      </p:oleObj>
                    </mc:Choice>
                    <mc:Fallback>
                      <p:oleObj name="Equation" r:id="rId25" imgW="660240" imgH="3045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99051" y="3295650"/>
                              <a:ext cx="1168977" cy="5418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32" name="Object 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21728471"/>
                    </p:ext>
                  </p:extLst>
                </p:nvPr>
              </p:nvGraphicFramePr>
              <p:xfrm>
                <a:off x="1799051" y="3295650"/>
                <a:ext cx="1168977" cy="5418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948" name="Equation" r:id="rId25" imgW="660240" imgH="304560" progId="Equation.DSMT4">
                        <p:embed/>
                      </p:oleObj>
                    </mc:Choice>
                    <mc:Fallback>
                      <p:oleObj name="Equation" r:id="rId25" imgW="660240" imgH="3045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99051" y="3295650"/>
                              <a:ext cx="1168977" cy="5418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20" name="TextBox 19"/>
          <p:cNvSpPr txBox="1"/>
          <p:nvPr/>
        </p:nvSpPr>
        <p:spPr>
          <a:xfrm>
            <a:off x="1261349" y="4278154"/>
            <a:ext cx="16771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a. 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329364"/>
              </p:ext>
            </p:extLst>
          </p:nvPr>
        </p:nvGraphicFramePr>
        <p:xfrm>
          <a:off x="2894012" y="4114800"/>
          <a:ext cx="2655455" cy="744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9" name="Equation" r:id="rId27" imgW="1498320" imgH="419040" progId="Equation.DSMT4">
                  <p:embed/>
                </p:oleObj>
              </mc:Choice>
              <mc:Fallback>
                <p:oleObj name="Equation" r:id="rId27" imgW="1498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894012" y="4114800"/>
                        <a:ext cx="2655455" cy="744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368369"/>
              </p:ext>
            </p:extLst>
          </p:nvPr>
        </p:nvGraphicFramePr>
        <p:xfrm>
          <a:off x="6194498" y="4311564"/>
          <a:ext cx="222827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0" name="Equation" r:id="rId29" imgW="1257120" imgH="241200" progId="Equation.DSMT4">
                  <p:embed/>
                </p:oleObj>
              </mc:Choice>
              <mc:Fallback>
                <p:oleObj name="Equation" r:id="rId29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194498" y="4311564"/>
                        <a:ext cx="222827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593055" y="4863450"/>
            <a:ext cx="16771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Do đó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235032"/>
              </p:ext>
            </p:extLst>
          </p:nvPr>
        </p:nvGraphicFramePr>
        <p:xfrm>
          <a:off x="3179402" y="4648200"/>
          <a:ext cx="2183535" cy="901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1" name="Equation" r:id="rId31" imgW="1231560" imgH="507960" progId="Equation.DSMT4">
                  <p:embed/>
                </p:oleObj>
              </mc:Choice>
              <mc:Fallback>
                <p:oleObj name="Equation" r:id="rId31" imgW="1231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179402" y="4648200"/>
                        <a:ext cx="2183535" cy="901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983996"/>
              </p:ext>
            </p:extLst>
          </p:nvPr>
        </p:nvGraphicFramePr>
        <p:xfrm>
          <a:off x="5573784" y="4721008"/>
          <a:ext cx="1779444" cy="834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2" name="Equation" r:id="rId33" imgW="1002960" imgH="469800" progId="Equation.DSMT4">
                  <p:embed/>
                </p:oleObj>
              </mc:Choice>
              <mc:Fallback>
                <p:oleObj name="Equation" r:id="rId33" imgW="1002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573784" y="4721008"/>
                        <a:ext cx="1779444" cy="834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593055" y="5493471"/>
            <a:ext cx="2068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Ta cũng có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123073"/>
              </p:ext>
            </p:extLst>
          </p:nvPr>
        </p:nvGraphicFramePr>
        <p:xfrm>
          <a:off x="3765333" y="5351318"/>
          <a:ext cx="2297545" cy="744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3" name="Equation" r:id="rId35" imgW="1295280" imgH="419040" progId="Equation.DSMT4">
                  <p:embed/>
                </p:oleObj>
              </mc:Choice>
              <mc:Fallback>
                <p:oleObj name="Equation" r:id="rId35" imgW="1295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765333" y="5351318"/>
                        <a:ext cx="2297545" cy="744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802102"/>
              </p:ext>
            </p:extLst>
          </p:nvPr>
        </p:nvGraphicFramePr>
        <p:xfrm>
          <a:off x="6478587" y="5503357"/>
          <a:ext cx="2206625" cy="45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4" name="Equation" r:id="rId37" imgW="1244520" imgH="253800" progId="Equation.DSMT4">
                  <p:embed/>
                </p:oleObj>
              </mc:Choice>
              <mc:Fallback>
                <p:oleObj name="Equation" r:id="rId37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478587" y="5503357"/>
                        <a:ext cx="2206625" cy="451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593055" y="6191904"/>
            <a:ext cx="16771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Do đó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241789"/>
              </p:ext>
            </p:extLst>
          </p:nvPr>
        </p:nvGraphicFramePr>
        <p:xfrm>
          <a:off x="3026135" y="5911273"/>
          <a:ext cx="2183534" cy="946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5" name="Equation" r:id="rId39" imgW="1231560" imgH="533160" progId="Equation.DSMT4">
                  <p:embed/>
                </p:oleObj>
              </mc:Choice>
              <mc:Fallback>
                <p:oleObj name="Equation" r:id="rId39" imgW="12315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026135" y="5911273"/>
                        <a:ext cx="2183534" cy="946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914836"/>
              </p:ext>
            </p:extLst>
          </p:nvPr>
        </p:nvGraphicFramePr>
        <p:xfrm>
          <a:off x="5256212" y="6027237"/>
          <a:ext cx="1284432" cy="834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6" name="Equation" r:id="rId41" imgW="723600" imgH="469800" progId="Equation.DSMT4">
                  <p:embed/>
                </p:oleObj>
              </mc:Choice>
              <mc:Fallback>
                <p:oleObj name="Equation" r:id="rId41" imgW="723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256212" y="6027237"/>
                        <a:ext cx="1284432" cy="834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7051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8" grpId="0"/>
      <p:bldP spid="35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47214" y="95249"/>
            <a:ext cx="6637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  . GIỚI HẠN HỮU HẠN CỦA HÀM SỐ TẠI MỘT ĐIỂM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261349" y="4081760"/>
            <a:ext cx="16771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b. 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861598"/>
              </p:ext>
            </p:extLst>
          </p:nvPr>
        </p:nvGraphicFramePr>
        <p:xfrm>
          <a:off x="2953858" y="4038600"/>
          <a:ext cx="3050350" cy="626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7" name="Equation" r:id="rId4" imgW="1422360" imgH="291960" progId="Equation.DSMT4">
                  <p:embed/>
                </p:oleObj>
              </mc:Choice>
              <mc:Fallback>
                <p:oleObj name="Equation" r:id="rId4" imgW="1422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53858" y="4038600"/>
                        <a:ext cx="3050350" cy="626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245069"/>
              </p:ext>
            </p:extLst>
          </p:nvPr>
        </p:nvGraphicFramePr>
        <p:xfrm>
          <a:off x="6353809" y="4038600"/>
          <a:ext cx="2560003" cy="654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8" name="Equation" r:id="rId6" imgW="1193760" imgH="304560" progId="Equation.DSMT4">
                  <p:embed/>
                </p:oleObj>
              </mc:Choice>
              <mc:Fallback>
                <p:oleObj name="Equation" r:id="rId6" imgW="1193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53809" y="4038600"/>
                        <a:ext cx="2560003" cy="654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231186" y="5257800"/>
            <a:ext cx="16771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c. 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540"/>
              </p:ext>
            </p:extLst>
          </p:nvPr>
        </p:nvGraphicFramePr>
        <p:xfrm>
          <a:off x="2817812" y="4724400"/>
          <a:ext cx="4827587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9" name="Equation" r:id="rId8" imgW="2476440" imgH="838080" progId="Equation.DSMT4">
                  <p:embed/>
                </p:oleObj>
              </mc:Choice>
              <mc:Fallback>
                <p:oleObj name="Equation" r:id="rId8" imgW="24764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7812" y="4724400"/>
                        <a:ext cx="4827587" cy="163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542955"/>
              </p:ext>
            </p:extLst>
          </p:nvPr>
        </p:nvGraphicFramePr>
        <p:xfrm>
          <a:off x="7959310" y="5105400"/>
          <a:ext cx="2598737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0" name="Equation" r:id="rId10" imgW="1333440" imgH="482400" progId="Equation.DSMT4">
                  <p:embed/>
                </p:oleObj>
              </mc:Choice>
              <mc:Fallback>
                <p:oleObj name="Equation" r:id="rId10" imgW="1333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59310" y="5105400"/>
                        <a:ext cx="2598737" cy="94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289088" y="733425"/>
            <a:ext cx="11853285" cy="3104075"/>
            <a:chOff x="260927" y="733425"/>
            <a:chExt cx="11853285" cy="3104075"/>
          </a:xfrm>
        </p:grpSpPr>
        <p:sp>
          <p:nvSpPr>
            <p:cNvPr id="33" name="Rounded Rectangle 32"/>
            <p:cNvSpPr/>
            <p:nvPr/>
          </p:nvSpPr>
          <p:spPr>
            <a:xfrm>
              <a:off x="289088" y="762000"/>
              <a:ext cx="11558425" cy="3050381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31812" y="792015"/>
              <a:ext cx="112395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	  </a:t>
              </a:r>
              <a:r>
                <a:rPr lang="en-US" sz="26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Nhận biết khái niệm giới hạn một bên.</a:t>
              </a:r>
              <a:endParaRPr lang="vi-VN" sz="26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5" name="Picture 2"/>
            <p:cNvPicPr>
              <a:picLocks noChangeAspect="1" noChangeArrowheads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758" b="30807"/>
            <a:stretch/>
          </p:blipFill>
          <p:spPr bwMode="auto">
            <a:xfrm>
              <a:off x="260927" y="733425"/>
              <a:ext cx="1662545" cy="5510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6" name="TextBox 35"/>
            <p:cNvSpPr txBox="1"/>
            <p:nvPr/>
          </p:nvSpPr>
          <p:spPr>
            <a:xfrm>
              <a:off x="1903412" y="1383041"/>
              <a:ext cx="22098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Cho hàm số </a:t>
              </a:r>
              <a:endParaRPr lang="vi-VN" sz="2200" b="1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7" name="Object 3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39041948"/>
                    </p:ext>
                  </p:extLst>
                </p:nvPr>
              </p:nvGraphicFramePr>
              <p:xfrm>
                <a:off x="3656012" y="1143000"/>
                <a:ext cx="1461072" cy="81223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441" name="Equation" r:id="rId13" imgW="825480" imgH="457200" progId="Equation.DSMT4">
                        <p:embed/>
                      </p:oleObj>
                    </mc:Choice>
                    <mc:Fallback>
                      <p:oleObj name="Equation" r:id="rId13" imgW="825480" imgH="457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56012" y="1143000"/>
                              <a:ext cx="1461072" cy="81223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1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2223924"/>
                    </p:ext>
                  </p:extLst>
                </p:nvPr>
              </p:nvGraphicFramePr>
              <p:xfrm>
                <a:off x="3656012" y="1143000"/>
                <a:ext cx="1461072" cy="81223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677" name="Equation" r:id="rId15" imgW="825480" imgH="457200" progId="Equation.DSMT4">
                        <p:embed/>
                      </p:oleObj>
                    </mc:Choice>
                    <mc:Fallback>
                      <p:oleObj name="Equation" r:id="rId15" imgW="825480" imgH="457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56012" y="1143000"/>
                              <a:ext cx="1461072" cy="81223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8" name="Object 3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33840386"/>
                    </p:ext>
                  </p:extLst>
                </p:nvPr>
              </p:nvGraphicFramePr>
              <p:xfrm>
                <a:off x="1751012" y="1828800"/>
                <a:ext cx="1124727" cy="746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442" name="Equation" r:id="rId17" imgW="634680" imgH="419040" progId="Equation.DSMT4">
                        <p:embed/>
                      </p:oleObj>
                    </mc:Choice>
                    <mc:Fallback>
                      <p:oleObj name="Equation" r:id="rId17" imgW="634680" imgH="419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51012" y="1828800"/>
                              <a:ext cx="1124727" cy="7466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85583794"/>
                    </p:ext>
                  </p:extLst>
                </p:nvPr>
              </p:nvGraphicFramePr>
              <p:xfrm>
                <a:off x="1751012" y="1828800"/>
                <a:ext cx="1124727" cy="746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678" name="Equation" r:id="rId18" imgW="634680" imgH="419040" progId="Equation.DSMT4">
                        <p:embed/>
                      </p:oleObj>
                    </mc:Choice>
                    <mc:Fallback>
                      <p:oleObj name="Equation" r:id="rId18" imgW="634680" imgH="419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51012" y="1828800"/>
                              <a:ext cx="1124727" cy="7466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39" name="TextBox 38"/>
            <p:cNvSpPr txBox="1"/>
            <p:nvPr/>
          </p:nvSpPr>
          <p:spPr>
            <a:xfrm>
              <a:off x="684212" y="1981200"/>
              <a:ext cx="72390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a)  Cho               và                 . Tính                   và </a:t>
              </a:r>
              <a:endParaRPr lang="vi-VN" sz="2200" b="1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40" name="Object 3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97182792"/>
                    </p:ext>
                  </p:extLst>
                </p:nvPr>
              </p:nvGraphicFramePr>
              <p:xfrm>
                <a:off x="3341687" y="1809750"/>
                <a:ext cx="1124727" cy="746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443" name="Equation" r:id="rId20" imgW="634680" imgH="419040" progId="Equation.DSMT4">
                        <p:embed/>
                      </p:oleObj>
                    </mc:Choice>
                    <mc:Fallback>
                      <p:oleObj name="Equation" r:id="rId20" imgW="634680" imgH="419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41687" y="1809750"/>
                              <a:ext cx="1124727" cy="7466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40" name="Object 3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97182792"/>
                    </p:ext>
                  </p:extLst>
                </p:nvPr>
              </p:nvGraphicFramePr>
              <p:xfrm>
                <a:off x="3341687" y="1809750"/>
                <a:ext cx="1124727" cy="746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443" name="Equation" r:id="rId20" imgW="634680" imgH="419040" progId="Equation.DSMT4">
                        <p:embed/>
                      </p:oleObj>
                    </mc:Choice>
                    <mc:Fallback>
                      <p:oleObj name="Equation" r:id="rId20" imgW="634680" imgH="419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41687" y="1809750"/>
                              <a:ext cx="1124727" cy="7466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44" name="Object 4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09751603"/>
                    </p:ext>
                  </p:extLst>
                </p:nvPr>
              </p:nvGraphicFramePr>
              <p:xfrm>
                <a:off x="5256212" y="1930956"/>
                <a:ext cx="1442403" cy="5186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444" name="Equation" r:id="rId21" imgW="672840" imgH="241200" progId="Equation.DSMT4">
                        <p:embed/>
                      </p:oleObj>
                    </mc:Choice>
                    <mc:Fallback>
                      <p:oleObj name="Equation" r:id="rId21" imgW="67284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56212" y="1930956"/>
                              <a:ext cx="1442403" cy="5186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44" name="Object 4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09751603"/>
                    </p:ext>
                  </p:extLst>
                </p:nvPr>
              </p:nvGraphicFramePr>
              <p:xfrm>
                <a:off x="5256212" y="1930956"/>
                <a:ext cx="1442403" cy="5186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444" name="Equation" r:id="rId21" imgW="672840" imgH="241200" progId="Equation.DSMT4">
                        <p:embed/>
                      </p:oleObj>
                    </mc:Choice>
                    <mc:Fallback>
                      <p:oleObj name="Equation" r:id="rId21" imgW="67284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56212" y="1930956"/>
                              <a:ext cx="1442403" cy="5186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5" name="TextBox 44"/>
            <p:cNvSpPr txBox="1"/>
            <p:nvPr/>
          </p:nvSpPr>
          <p:spPr>
            <a:xfrm>
              <a:off x="684212" y="2581275"/>
              <a:ext cx="103632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b) Tìm giới hạn của các dãy số (y</a:t>
              </a:r>
              <a:r>
                <a:rPr lang="en-US" sz="2200" b="1" baseline="-25000" smtClean="0"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) và (y’</a:t>
              </a:r>
              <a:r>
                <a:rPr lang="en-US" sz="2200" b="1" baseline="-25000" smtClean="0"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)</a:t>
              </a:r>
              <a:endParaRPr lang="vi-VN" sz="2200" b="1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684212" y="3042940"/>
                  <a:ext cx="11430000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c) Cho các dãy số (x</a:t>
                  </a:r>
                  <a:r>
                    <a:rPr lang="en-US" sz="2200" b="1" baseline="-25000" smtClean="0">
                      <a:latin typeface="Arial" pitchFamily="34" charset="0"/>
                      <a:cs typeface="Arial" pitchFamily="34" charset="0"/>
                    </a:rPr>
                    <a:t>n</a:t>
                  </a:r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) và (x’</a:t>
                  </a:r>
                  <a:r>
                    <a:rPr lang="en-US" sz="2200" b="1" baseline="-25000" smtClean="0">
                      <a:latin typeface="Arial" pitchFamily="34" charset="0"/>
                      <a:cs typeface="Arial" pitchFamily="34" charset="0"/>
                    </a:rPr>
                    <a:t>n</a:t>
                  </a:r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) bất kì sao cho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sSub>
                        <m:sSubPr>
                          <m:ctrlP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′</m:t>
                          </m:r>
                        </m:e>
                        <m:sub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sz="22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r>
                        <a:rPr lang="en-US" sz="22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,</a:t>
                  </a:r>
                  <a:r>
                    <a:rPr lang="en-US" sz="2200" b="1"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′</m:t>
                          </m:r>
                        </m:e>
                        <m:sub>
                          <m: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sz="2200" b="1" i="1"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r>
                        <a:rPr lang="en-US" sz="2200" b="1" i="1">
                          <a:latin typeface="Cambria Math"/>
                          <a:ea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/>
                  </a:r>
                  <a:br>
                    <a:rPr lang="en-US" sz="22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    Tính </a:t>
                  </a:r>
                  <a:endParaRPr lang="vi-VN" sz="22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212" y="3042940"/>
                  <a:ext cx="11430000" cy="769441"/>
                </a:xfrm>
                <a:prstGeom prst="rect">
                  <a:avLst/>
                </a:prstGeom>
                <a:blipFill rotWithShape="1">
                  <a:blip r:embed="rId23"/>
                  <a:stretch>
                    <a:fillRect l="-693" t="-5556" b="-1587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47" name="Object 4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26733304"/>
                    </p:ext>
                  </p:extLst>
                </p:nvPr>
              </p:nvGraphicFramePr>
              <p:xfrm>
                <a:off x="7163910" y="1920418"/>
                <a:ext cx="1442403" cy="54657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445" name="Equation" r:id="rId24" imgW="672840" imgH="253800" progId="Equation.DSMT4">
                        <p:embed/>
                      </p:oleObj>
                    </mc:Choice>
                    <mc:Fallback>
                      <p:oleObj name="Equation" r:id="rId24" imgW="67284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163910" y="1920418"/>
                              <a:ext cx="1442403" cy="54657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47" name="Object 4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26733304"/>
                    </p:ext>
                  </p:extLst>
                </p:nvPr>
              </p:nvGraphicFramePr>
              <p:xfrm>
                <a:off x="7163910" y="1920418"/>
                <a:ext cx="1442403" cy="54657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445" name="Equation" r:id="rId24" imgW="672840" imgH="253800" progId="Equation.DSMT4">
                        <p:embed/>
                      </p:oleObj>
                    </mc:Choice>
                    <mc:Fallback>
                      <p:oleObj name="Equation" r:id="rId24" imgW="67284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163910" y="1920418"/>
                              <a:ext cx="1442403" cy="54657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48" name="Object 4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15224528"/>
                    </p:ext>
                  </p:extLst>
                </p:nvPr>
              </p:nvGraphicFramePr>
              <p:xfrm>
                <a:off x="1799051" y="3295650"/>
                <a:ext cx="1168977" cy="5418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446" name="Equation" r:id="rId26" imgW="660240" imgH="304560" progId="Equation.DSMT4">
                        <p:embed/>
                      </p:oleObj>
                    </mc:Choice>
                    <mc:Fallback>
                      <p:oleObj name="Equation" r:id="rId26" imgW="660240" imgH="3045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99051" y="3295650"/>
                              <a:ext cx="1168977" cy="5418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48" name="Object 4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15224528"/>
                    </p:ext>
                  </p:extLst>
                </p:nvPr>
              </p:nvGraphicFramePr>
              <p:xfrm>
                <a:off x="1799051" y="3295650"/>
                <a:ext cx="1168977" cy="5418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446" name="Equation" r:id="rId26" imgW="660240" imgH="304560" progId="Equation.DSMT4">
                        <p:embed/>
                      </p:oleObj>
                    </mc:Choice>
                    <mc:Fallback>
                      <p:oleObj name="Equation" r:id="rId26" imgW="660240" imgH="3045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99051" y="3295650"/>
                              <a:ext cx="1168977" cy="5418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1629580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4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47214" y="95249"/>
            <a:ext cx="6637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  . GIỚI HẠN HỮU HẠN CỦA HÀM SỐ TẠI MỘT ĐIỂM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851134" y="4064139"/>
            <a:ext cx="808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Vì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718409"/>
              </p:ext>
            </p:extLst>
          </p:nvPr>
        </p:nvGraphicFramePr>
        <p:xfrm>
          <a:off x="3608926" y="3978498"/>
          <a:ext cx="4314286" cy="59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4" name="Equation" r:id="rId4" imgW="1828800" imgH="253800" progId="Equation.DSMT4">
                  <p:embed/>
                </p:oleObj>
              </mc:Choice>
              <mc:Fallback>
                <p:oleObj name="Equation" r:id="rId4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08926" y="3978498"/>
                        <a:ext cx="4314286" cy="59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2851134" y="4810041"/>
            <a:ext cx="16771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Do đó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901760"/>
              </p:ext>
            </p:extLst>
          </p:nvPr>
        </p:nvGraphicFramePr>
        <p:xfrm>
          <a:off x="3991649" y="4724400"/>
          <a:ext cx="3294301" cy="59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5" name="Equation" r:id="rId6" imgW="1396800" imgH="253800" progId="Equation.DSMT4">
                  <p:embed/>
                </p:oleObj>
              </mc:Choice>
              <mc:Fallback>
                <p:oleObj name="Equation" r:id="rId6" imgW="1396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91649" y="4724400"/>
                        <a:ext cx="3294301" cy="59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819317"/>
              </p:ext>
            </p:extLst>
          </p:nvPr>
        </p:nvGraphicFramePr>
        <p:xfrm>
          <a:off x="3822762" y="5441157"/>
          <a:ext cx="4547235" cy="654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6" name="Equation" r:id="rId8" imgW="2120760" imgH="304560" progId="Equation.DSMT4">
                  <p:embed/>
                </p:oleObj>
              </mc:Choice>
              <mc:Fallback>
                <p:oleObj name="Equation" r:id="rId8" imgW="2120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22762" y="5441157"/>
                        <a:ext cx="4547235" cy="654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289088" y="733425"/>
            <a:ext cx="11853285" cy="3104075"/>
            <a:chOff x="260927" y="733425"/>
            <a:chExt cx="11853285" cy="3104075"/>
          </a:xfrm>
        </p:grpSpPr>
        <p:sp>
          <p:nvSpPr>
            <p:cNvPr id="34" name="Rounded Rectangle 33"/>
            <p:cNvSpPr/>
            <p:nvPr/>
          </p:nvSpPr>
          <p:spPr>
            <a:xfrm>
              <a:off x="289088" y="762000"/>
              <a:ext cx="11558425" cy="3050381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31812" y="792015"/>
              <a:ext cx="112395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	  </a:t>
              </a:r>
              <a:r>
                <a:rPr lang="en-US" sz="26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Nhận biết khái niệm giới hạn một bên.</a:t>
              </a:r>
              <a:endParaRPr lang="vi-VN" sz="26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6" name="Picture 2"/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758" b="30807"/>
            <a:stretch/>
          </p:blipFill>
          <p:spPr bwMode="auto">
            <a:xfrm>
              <a:off x="260927" y="733425"/>
              <a:ext cx="1662545" cy="5510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7" name="TextBox 36"/>
            <p:cNvSpPr txBox="1"/>
            <p:nvPr/>
          </p:nvSpPr>
          <p:spPr>
            <a:xfrm>
              <a:off x="1903412" y="1383041"/>
              <a:ext cx="22098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Cho hàm số </a:t>
              </a:r>
              <a:endParaRPr lang="vi-VN" sz="2200" b="1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8" name="Object 3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39041948"/>
                    </p:ext>
                  </p:extLst>
                </p:nvPr>
              </p:nvGraphicFramePr>
              <p:xfrm>
                <a:off x="3656012" y="1143000"/>
                <a:ext cx="1461072" cy="81223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3437" name="Equation" r:id="rId11" imgW="825480" imgH="457200" progId="Equation.DSMT4">
                        <p:embed/>
                      </p:oleObj>
                    </mc:Choice>
                    <mc:Fallback>
                      <p:oleObj name="Equation" r:id="rId11" imgW="825480" imgH="457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56012" y="1143000"/>
                              <a:ext cx="1461072" cy="81223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1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2223924"/>
                    </p:ext>
                  </p:extLst>
                </p:nvPr>
              </p:nvGraphicFramePr>
              <p:xfrm>
                <a:off x="3656012" y="1143000"/>
                <a:ext cx="1461072" cy="81223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677" name="Equation" r:id="rId13" imgW="825480" imgH="457200" progId="Equation.DSMT4">
                        <p:embed/>
                      </p:oleObj>
                    </mc:Choice>
                    <mc:Fallback>
                      <p:oleObj name="Equation" r:id="rId13" imgW="825480" imgH="457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56012" y="1143000"/>
                              <a:ext cx="1461072" cy="81223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9" name="Object 3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33840386"/>
                    </p:ext>
                  </p:extLst>
                </p:nvPr>
              </p:nvGraphicFramePr>
              <p:xfrm>
                <a:off x="1751012" y="1828800"/>
                <a:ext cx="1124727" cy="746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3438" name="Equation" r:id="rId15" imgW="634680" imgH="419040" progId="Equation.DSMT4">
                        <p:embed/>
                      </p:oleObj>
                    </mc:Choice>
                    <mc:Fallback>
                      <p:oleObj name="Equation" r:id="rId15" imgW="634680" imgH="419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51012" y="1828800"/>
                              <a:ext cx="1124727" cy="7466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85583794"/>
                    </p:ext>
                  </p:extLst>
                </p:nvPr>
              </p:nvGraphicFramePr>
              <p:xfrm>
                <a:off x="1751012" y="1828800"/>
                <a:ext cx="1124727" cy="746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678" name="Equation" r:id="rId16" imgW="634680" imgH="419040" progId="Equation.DSMT4">
                        <p:embed/>
                      </p:oleObj>
                    </mc:Choice>
                    <mc:Fallback>
                      <p:oleObj name="Equation" r:id="rId16" imgW="634680" imgH="419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51012" y="1828800"/>
                              <a:ext cx="1124727" cy="7466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0" name="TextBox 39"/>
            <p:cNvSpPr txBox="1"/>
            <p:nvPr/>
          </p:nvSpPr>
          <p:spPr>
            <a:xfrm>
              <a:off x="684212" y="1981200"/>
              <a:ext cx="72390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a)  Cho               và                 . Tính                   và </a:t>
              </a:r>
              <a:endParaRPr lang="vi-VN" sz="2200" b="1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42" name="Object 4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97182792"/>
                    </p:ext>
                  </p:extLst>
                </p:nvPr>
              </p:nvGraphicFramePr>
              <p:xfrm>
                <a:off x="3341687" y="1809750"/>
                <a:ext cx="1124727" cy="746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3439" name="Equation" r:id="rId18" imgW="634680" imgH="419040" progId="Equation.DSMT4">
                        <p:embed/>
                      </p:oleObj>
                    </mc:Choice>
                    <mc:Fallback>
                      <p:oleObj name="Equation" r:id="rId18" imgW="634680" imgH="419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41687" y="1809750"/>
                              <a:ext cx="1124727" cy="7466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42" name="Object 4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97182792"/>
                    </p:ext>
                  </p:extLst>
                </p:nvPr>
              </p:nvGraphicFramePr>
              <p:xfrm>
                <a:off x="3341687" y="1809750"/>
                <a:ext cx="1124727" cy="746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3439" name="Equation" r:id="rId18" imgW="634680" imgH="419040" progId="Equation.DSMT4">
                        <p:embed/>
                      </p:oleObj>
                    </mc:Choice>
                    <mc:Fallback>
                      <p:oleObj name="Equation" r:id="rId18" imgW="634680" imgH="419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41687" y="1809750"/>
                              <a:ext cx="1124727" cy="7466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43" name="Object 4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09751603"/>
                    </p:ext>
                  </p:extLst>
                </p:nvPr>
              </p:nvGraphicFramePr>
              <p:xfrm>
                <a:off x="5256212" y="1930956"/>
                <a:ext cx="1442403" cy="5186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3440" name="Equation" r:id="rId19" imgW="672840" imgH="241200" progId="Equation.DSMT4">
                        <p:embed/>
                      </p:oleObj>
                    </mc:Choice>
                    <mc:Fallback>
                      <p:oleObj name="Equation" r:id="rId19" imgW="67284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56212" y="1930956"/>
                              <a:ext cx="1442403" cy="5186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43" name="Object 4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09751603"/>
                    </p:ext>
                  </p:extLst>
                </p:nvPr>
              </p:nvGraphicFramePr>
              <p:xfrm>
                <a:off x="5256212" y="1930956"/>
                <a:ext cx="1442403" cy="5186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3440" name="Equation" r:id="rId19" imgW="672840" imgH="241200" progId="Equation.DSMT4">
                        <p:embed/>
                      </p:oleObj>
                    </mc:Choice>
                    <mc:Fallback>
                      <p:oleObj name="Equation" r:id="rId19" imgW="67284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56212" y="1930956"/>
                              <a:ext cx="1442403" cy="5186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4" name="TextBox 43"/>
            <p:cNvSpPr txBox="1"/>
            <p:nvPr/>
          </p:nvSpPr>
          <p:spPr>
            <a:xfrm>
              <a:off x="684212" y="2581275"/>
              <a:ext cx="103632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b) Tìm giới hạn của các dãy số (y</a:t>
              </a:r>
              <a:r>
                <a:rPr lang="en-US" sz="2200" b="1" baseline="-25000" smtClean="0"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) và (y’</a:t>
              </a:r>
              <a:r>
                <a:rPr lang="en-US" sz="2200" b="1" baseline="-25000" smtClean="0"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)</a:t>
              </a:r>
              <a:endParaRPr lang="vi-VN" sz="2200" b="1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/>
                <p:cNvSpPr txBox="1"/>
                <p:nvPr/>
              </p:nvSpPr>
              <p:spPr>
                <a:xfrm>
                  <a:off x="684212" y="3042940"/>
                  <a:ext cx="11430000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c) Cho các dãy số (x</a:t>
                  </a:r>
                  <a:r>
                    <a:rPr lang="en-US" sz="2200" b="1" baseline="-25000" smtClean="0">
                      <a:latin typeface="Arial" pitchFamily="34" charset="0"/>
                      <a:cs typeface="Arial" pitchFamily="34" charset="0"/>
                    </a:rPr>
                    <a:t>n</a:t>
                  </a:r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) và (x’</a:t>
                  </a:r>
                  <a:r>
                    <a:rPr lang="en-US" sz="2200" b="1" baseline="-25000" smtClean="0">
                      <a:latin typeface="Arial" pitchFamily="34" charset="0"/>
                      <a:cs typeface="Arial" pitchFamily="34" charset="0"/>
                    </a:rPr>
                    <a:t>n</a:t>
                  </a:r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) bất kì sao cho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sSub>
                        <m:sSubPr>
                          <m:ctrlP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′</m:t>
                          </m:r>
                        </m:e>
                        <m:sub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sz="22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r>
                        <a:rPr lang="en-US" sz="22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,</a:t>
                  </a:r>
                  <a:r>
                    <a:rPr lang="en-US" sz="2200" b="1"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′</m:t>
                          </m:r>
                        </m:e>
                        <m:sub>
                          <m: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sz="2200" b="1" i="1"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r>
                        <a:rPr lang="en-US" sz="2200" b="1" i="1">
                          <a:latin typeface="Cambria Math"/>
                          <a:ea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/>
                  </a:r>
                  <a:br>
                    <a:rPr lang="en-US" sz="22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    Tính </a:t>
                  </a:r>
                  <a:endParaRPr lang="vi-VN" sz="22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212" y="3042940"/>
                  <a:ext cx="11430000" cy="769441"/>
                </a:xfrm>
                <a:prstGeom prst="rect">
                  <a:avLst/>
                </a:prstGeom>
                <a:blipFill rotWithShape="1">
                  <a:blip r:embed="rId22"/>
                  <a:stretch>
                    <a:fillRect l="-693" t="-5556" b="-1587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46" name="Object 4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26733304"/>
                    </p:ext>
                  </p:extLst>
                </p:nvPr>
              </p:nvGraphicFramePr>
              <p:xfrm>
                <a:off x="7163910" y="1920418"/>
                <a:ext cx="1442403" cy="54657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3441" name="Equation" r:id="rId23" imgW="672840" imgH="253800" progId="Equation.DSMT4">
                        <p:embed/>
                      </p:oleObj>
                    </mc:Choice>
                    <mc:Fallback>
                      <p:oleObj name="Equation" r:id="rId23" imgW="67284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163910" y="1920418"/>
                              <a:ext cx="1442403" cy="54657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46" name="Object 4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26733304"/>
                    </p:ext>
                  </p:extLst>
                </p:nvPr>
              </p:nvGraphicFramePr>
              <p:xfrm>
                <a:off x="7163910" y="1920418"/>
                <a:ext cx="1442403" cy="54657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3441" name="Equation" r:id="rId23" imgW="672840" imgH="253800" progId="Equation.DSMT4">
                        <p:embed/>
                      </p:oleObj>
                    </mc:Choice>
                    <mc:Fallback>
                      <p:oleObj name="Equation" r:id="rId23" imgW="67284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163910" y="1920418"/>
                              <a:ext cx="1442403" cy="54657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47" name="Object 4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15224528"/>
                    </p:ext>
                  </p:extLst>
                </p:nvPr>
              </p:nvGraphicFramePr>
              <p:xfrm>
                <a:off x="1799051" y="3295650"/>
                <a:ext cx="1168977" cy="5418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3442" name="Equation" r:id="rId25" imgW="660240" imgH="304560" progId="Equation.DSMT4">
                        <p:embed/>
                      </p:oleObj>
                    </mc:Choice>
                    <mc:Fallback>
                      <p:oleObj name="Equation" r:id="rId25" imgW="660240" imgH="3045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99051" y="3295650"/>
                              <a:ext cx="1168977" cy="5418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47" name="Object 4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15224528"/>
                    </p:ext>
                  </p:extLst>
                </p:nvPr>
              </p:nvGraphicFramePr>
              <p:xfrm>
                <a:off x="1799051" y="3295650"/>
                <a:ext cx="1168977" cy="5418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3442" name="Equation" r:id="rId25" imgW="660240" imgH="304560" progId="Equation.DSMT4">
                        <p:embed/>
                      </p:oleObj>
                    </mc:Choice>
                    <mc:Fallback>
                      <p:oleObj name="Equation" r:id="rId25" imgW="660240" imgH="3045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99051" y="3295650"/>
                              <a:ext cx="1168977" cy="5418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3170606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47214" y="95249"/>
            <a:ext cx="6637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  . GIỚI HẠN HỮU HẠN CỦA HÀM SỐ TẠI MỘT ĐIỂM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03212" y="762000"/>
            <a:ext cx="11616910" cy="4792144"/>
            <a:chOff x="303212" y="762000"/>
            <a:chExt cx="11616910" cy="4792144"/>
          </a:xfrm>
        </p:grpSpPr>
        <p:sp>
          <p:nvSpPr>
            <p:cNvPr id="24" name="Rounded Rectangle 23"/>
            <p:cNvSpPr/>
            <p:nvPr/>
          </p:nvSpPr>
          <p:spPr>
            <a:xfrm>
              <a:off x="303212" y="762000"/>
              <a:ext cx="11353800" cy="4495800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437812" y="3962400"/>
              <a:ext cx="1482310" cy="1591744"/>
            </a:xfrm>
            <a:prstGeom prst="rect">
              <a:avLst/>
            </a:prstGeom>
          </p:spPr>
        </p:pic>
      </p:grpSp>
      <p:grpSp>
        <p:nvGrpSpPr>
          <p:cNvPr id="5" name="Group 4"/>
          <p:cNvGrpSpPr/>
          <p:nvPr/>
        </p:nvGrpSpPr>
        <p:grpSpPr>
          <a:xfrm>
            <a:off x="598024" y="941041"/>
            <a:ext cx="10982788" cy="2101899"/>
            <a:chOff x="598024" y="941041"/>
            <a:chExt cx="10982788" cy="210189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598024" y="941041"/>
                  <a:ext cx="10982788" cy="12464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xác định trên khoảng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sSub>
                        <m:sSubPr>
                          <m:ctrlP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𝟎</m:t>
                          </m:r>
                        </m:sub>
                      </m:sSub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;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. Ta nói số L là </a:t>
                  </a:r>
                  <a:r>
                    <a:rPr lang="en-US" sz="2500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giới hạn bên phải </a:t>
                  </a: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của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khi 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5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sSub>
                        <m:sSubPr>
                          <m:ctrlPr>
                            <a:rPr lang="en-US" sz="25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5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5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𝟎</m:t>
                          </m:r>
                        </m:sub>
                      </m:sSub>
                    </m:oMath>
                  </a14:m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nếu với dãy số (x</a:t>
                  </a:r>
                  <a:r>
                    <a:rPr lang="en-US" sz="2500" b="1" baseline="-25000" smtClean="0">
                      <a:latin typeface="Arial" pitchFamily="34" charset="0"/>
                      <a:cs typeface="Arial" pitchFamily="34" charset="0"/>
                    </a:rPr>
                    <a:t>n</a:t>
                  </a: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) bất kì thoả mãn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𝟎</m:t>
                          </m:r>
                        </m:sub>
                      </m:sSub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sSub>
                        <m:sSubPr>
                          <m:ctrlP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</m:oMath>
                  </a14:m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sz="25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sSub>
                        <m:sSubPr>
                          <m:ctrlPr>
                            <a:rPr lang="en-US" sz="25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5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5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𝟎</m:t>
                          </m:r>
                        </m:sub>
                      </m:sSub>
                    </m:oMath>
                  </a14:m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, ta có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sSub>
                        <m:sSubPr>
                          <m:ctrlP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  <m:r>
                        <a:rPr lang="en-US" sz="25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r>
                        <a:rPr lang="en-US" sz="25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𝑳</m:t>
                      </m:r>
                    </m:oMath>
                  </a14:m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endParaRPr lang="vi-VN" sz="25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8024" y="941041"/>
                  <a:ext cx="10982788" cy="124649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777" t="-3415" r="-666" b="-107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6" name="Object 3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91244097"/>
                    </p:ext>
                  </p:extLst>
                </p:nvPr>
              </p:nvGraphicFramePr>
              <p:xfrm>
                <a:off x="3656012" y="2261890"/>
                <a:ext cx="1974850" cy="7810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9831" name="Equation" r:id="rId6" imgW="838080" imgH="330120" progId="Equation.DSMT4">
                        <p:embed/>
                      </p:oleObj>
                    </mc:Choice>
                    <mc:Fallback>
                      <p:oleObj name="Equation" r:id="rId6" imgW="838080" imgH="3301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56012" y="2261890"/>
                              <a:ext cx="1974850" cy="7810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6" name="Object 3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96230971"/>
                    </p:ext>
                  </p:extLst>
                </p:nvPr>
              </p:nvGraphicFramePr>
              <p:xfrm>
                <a:off x="3656012" y="2261890"/>
                <a:ext cx="1974850" cy="7810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9773" name="Equation" r:id="rId8" imgW="838080" imgH="330120" progId="Equation.DSMT4">
                        <p:embed/>
                      </p:oleObj>
                    </mc:Choice>
                    <mc:Fallback>
                      <p:oleObj name="Equation" r:id="rId8" imgW="838080" imgH="3301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56012" y="2261890"/>
                              <a:ext cx="1974850" cy="7810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5" name="TextBox 44"/>
            <p:cNvSpPr txBox="1"/>
            <p:nvPr/>
          </p:nvSpPr>
          <p:spPr>
            <a:xfrm>
              <a:off x="2281236" y="2286000"/>
              <a:ext cx="2133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smtClean="0">
                  <a:latin typeface="Arial" pitchFamily="34" charset="0"/>
                  <a:cs typeface="Arial" pitchFamily="34" charset="0"/>
                </a:rPr>
                <a:t>Kí hiệu : 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521824" y="3071245"/>
            <a:ext cx="10982788" cy="2101899"/>
            <a:chOff x="521824" y="3071245"/>
            <a:chExt cx="10982788" cy="210189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521824" y="3071245"/>
                  <a:ext cx="10982788" cy="12464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xác định trên khoảng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;</m:t>
                      </m:r>
                      <m:sSub>
                        <m:sSubPr>
                          <m:ctrlP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𝟎</m:t>
                          </m:r>
                        </m:sub>
                      </m:sSub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. Ta nói số L là </a:t>
                  </a:r>
                  <a:r>
                    <a:rPr lang="en-US" sz="2500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giới hạn bên trái</a:t>
                  </a: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của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khi 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5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sSub>
                        <m:sSubPr>
                          <m:ctrlPr>
                            <a:rPr lang="en-US" sz="25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5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5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𝟎</m:t>
                          </m:r>
                        </m:sub>
                      </m:sSub>
                    </m:oMath>
                  </a14:m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nếu với dãy số (x</a:t>
                  </a:r>
                  <a:r>
                    <a:rPr lang="en-US" sz="2500" b="1" baseline="-25000" smtClean="0">
                      <a:latin typeface="Arial" pitchFamily="34" charset="0"/>
                      <a:cs typeface="Arial" pitchFamily="34" charset="0"/>
                    </a:rPr>
                    <a:t>n</a:t>
                  </a: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) bất kì thoả mãn</a:t>
                  </a:r>
                  <a14:m>
                    <m:oMath xmlns:m="http://schemas.openxmlformats.org/officeDocument/2006/math">
                      <m:r>
                        <a:rPr lang="en-US" sz="2500" b="1" i="0" smtClean="0">
                          <a:latin typeface="Cambria Math"/>
                          <a:cs typeface="Arial" pitchFamily="34" charset="0"/>
                        </a:rPr>
                        <m:t> </m:t>
                      </m:r>
                      <m:r>
                        <a:rPr lang="en-US" sz="2500" b="1" i="0" smtClean="0">
                          <a:latin typeface="Cambria Math"/>
                          <a:cs typeface="Arial" pitchFamily="34" charset="0"/>
                        </a:rPr>
                        <m:t>𝐚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sSub>
                        <m:sSubPr>
                          <m:ctrlP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sSub>
                        <m:sSubPr>
                          <m:ctrlPr>
                            <a:rPr lang="en-US" sz="2500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500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500" b="1" i="1">
                              <a:latin typeface="Cambria Math"/>
                              <a:cs typeface="Arial" pitchFamily="34" charset="0"/>
                            </a:rPr>
                            <m:t>𝟎</m:t>
                          </m:r>
                        </m:sub>
                      </m:sSub>
                    </m:oMath>
                  </a14:m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sz="25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sSub>
                        <m:sSubPr>
                          <m:ctrlPr>
                            <a:rPr lang="en-US" sz="25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5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5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𝟎</m:t>
                          </m:r>
                        </m:sub>
                      </m:sSub>
                    </m:oMath>
                  </a14:m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, ta có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sSub>
                        <m:sSubPr>
                          <m:ctrlP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  <m:r>
                        <a:rPr lang="en-US" sz="25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r>
                        <a:rPr lang="en-US" sz="25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𝑳</m:t>
                      </m:r>
                    </m:oMath>
                  </a14:m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endParaRPr lang="vi-VN" sz="25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1824" y="3071245"/>
                  <a:ext cx="10982788" cy="1246495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833" t="-3431" r="-333" b="-112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7" name="Object 4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3883562"/>
                    </p:ext>
                  </p:extLst>
                </p:nvPr>
              </p:nvGraphicFramePr>
              <p:xfrm>
                <a:off x="3579812" y="4392094"/>
                <a:ext cx="1974850" cy="7810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9832" name="Equation" r:id="rId11" imgW="838080" imgH="330120" progId="Equation.DSMT4">
                        <p:embed/>
                      </p:oleObj>
                    </mc:Choice>
                    <mc:Fallback>
                      <p:oleObj name="Equation" r:id="rId11" imgW="838080" imgH="3301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79812" y="4392094"/>
                              <a:ext cx="1974850" cy="7810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7" name="Object 4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46907520"/>
                    </p:ext>
                  </p:extLst>
                </p:nvPr>
              </p:nvGraphicFramePr>
              <p:xfrm>
                <a:off x="3579812" y="4392094"/>
                <a:ext cx="1974850" cy="7810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9774" name="Equation" r:id="rId13" imgW="838080" imgH="330120" progId="Equation.DSMT4">
                        <p:embed/>
                      </p:oleObj>
                    </mc:Choice>
                    <mc:Fallback>
                      <p:oleObj name="Equation" r:id="rId13" imgW="838080" imgH="3301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79812" y="4392094"/>
                              <a:ext cx="1974850" cy="7810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8" name="TextBox 47"/>
            <p:cNvSpPr txBox="1"/>
            <p:nvPr/>
          </p:nvSpPr>
          <p:spPr>
            <a:xfrm>
              <a:off x="2205036" y="4416204"/>
              <a:ext cx="2133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smtClean="0">
                  <a:latin typeface="Arial" pitchFamily="34" charset="0"/>
                  <a:cs typeface="Arial" pitchFamily="34" charset="0"/>
                </a:rPr>
                <a:t>Kí hiệu : 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21400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86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6939" y="2819400"/>
            <a:ext cx="3117273" cy="311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772" y="2512814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002976"/>
              </p:ext>
            </p:extLst>
          </p:nvPr>
        </p:nvGraphicFramePr>
        <p:xfrm>
          <a:off x="2284412" y="3505200"/>
          <a:ext cx="15859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4" name="Equation" r:id="rId7" imgW="672840" imgH="253800" progId="Equation.DSMT4">
                  <p:embed/>
                </p:oleObj>
              </mc:Choice>
              <mc:Fallback>
                <p:oleObj name="Equation" r:id="rId7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4412" y="3505200"/>
                        <a:ext cx="1585912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/>
              <p:cNvSpPr txBox="1"/>
              <p:nvPr/>
            </p:nvSpPr>
            <p:spPr>
              <a:xfrm>
                <a:off x="760412" y="2971800"/>
                <a:ext cx="768811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ới dãy số (x</a:t>
                </a:r>
                <a:r>
                  <a:rPr lang="en-US" b="1" baseline="-25000" smtClean="0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) bất kì sao cho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sSub>
                      <m:sSub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sub>
                    </m:sSub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sub>
                    </m:sSub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, ta có :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412" y="2971800"/>
                <a:ext cx="7688118" cy="830997"/>
              </a:xfrm>
              <a:prstGeom prst="rect">
                <a:avLst/>
              </a:prstGeom>
              <a:blipFill rotWithShape="1">
                <a:blip r:embed="rId9"/>
                <a:stretch>
                  <a:fillRect l="-1269" t="-5147" r="-1190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AutoShape 4"/>
          <p:cNvSpPr>
            <a:spLocks noChangeArrowheads="1"/>
          </p:cNvSpPr>
          <p:nvPr/>
        </p:nvSpPr>
        <p:spPr bwMode="gray">
          <a:xfrm>
            <a:off x="447214" y="95249"/>
            <a:ext cx="6637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  . GIỚI HẠN HỮU HẠN CỦA HÀM SỐ TẠI MỘT ĐIỂM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27012" y="762000"/>
            <a:ext cx="11532165" cy="1615852"/>
            <a:chOff x="227012" y="822548"/>
            <a:chExt cx="11532165" cy="1615852"/>
          </a:xfrm>
        </p:grpSpPr>
        <p:sp>
          <p:nvSpPr>
            <p:cNvPr id="22" name="Rounded Rectangle 21"/>
            <p:cNvSpPr/>
            <p:nvPr/>
          </p:nvSpPr>
          <p:spPr>
            <a:xfrm>
              <a:off x="1714587" y="829352"/>
              <a:ext cx="10044590" cy="1609048"/>
            </a:xfrm>
            <a:prstGeom prst="roundRect">
              <a:avLst>
                <a:gd name="adj" fmla="val 7442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36" name="Picture 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83820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7" name="Rectangle 36"/>
            <p:cNvSpPr/>
            <p:nvPr/>
          </p:nvSpPr>
          <p:spPr>
            <a:xfrm>
              <a:off x="701270" y="1272230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4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062125" y="983658"/>
              <a:ext cx="3002647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Cho hàm số :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54275" name="Picture 3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425" y="822548"/>
              <a:ext cx="3359150" cy="987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2062125" y="1686582"/>
              <a:ext cx="7537487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Tính                và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0847633"/>
                </p:ext>
              </p:extLst>
            </p:nvPr>
          </p:nvGraphicFramePr>
          <p:xfrm>
            <a:off x="3046412" y="1724025"/>
            <a:ext cx="1223818" cy="655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85" name="Equation" r:id="rId12" imgW="571320" imgH="304560" progId="Equation.DSMT4">
                    <p:embed/>
                  </p:oleObj>
                </mc:Choice>
                <mc:Fallback>
                  <p:oleObj name="Equation" r:id="rId12" imgW="57132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046412" y="1724025"/>
                          <a:ext cx="1223818" cy="655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5152729"/>
                </p:ext>
              </p:extLst>
            </p:nvPr>
          </p:nvGraphicFramePr>
          <p:xfrm>
            <a:off x="4872182" y="1712076"/>
            <a:ext cx="1223818" cy="655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86" name="Equation" r:id="rId14" imgW="571320" imgH="304560" progId="Equation.DSMT4">
                    <p:embed/>
                  </p:oleObj>
                </mc:Choice>
                <mc:Fallback>
                  <p:oleObj name="Equation" r:id="rId14" imgW="57132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872182" y="1712076"/>
                          <a:ext cx="1223818" cy="655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203327"/>
              </p:ext>
            </p:extLst>
          </p:nvPr>
        </p:nvGraphicFramePr>
        <p:xfrm>
          <a:off x="4208443" y="3581400"/>
          <a:ext cx="40703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7" name="Equation" r:id="rId16" imgW="1726920" imgH="304560" progId="Equation.DSMT4">
                  <p:embed/>
                </p:oleObj>
              </mc:Choice>
              <mc:Fallback>
                <p:oleObj name="Equation" r:id="rId16" imgW="1726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08443" y="3581400"/>
                        <a:ext cx="407035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/>
              <p:cNvSpPr txBox="1"/>
              <p:nvPr/>
            </p:nvSpPr>
            <p:spPr>
              <a:xfrm>
                <a:off x="760412" y="4419600"/>
                <a:ext cx="8229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Tương tự, với dãy số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sSub>
                      <m:sSub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sub>
                    </m:sSub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bất kì m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&lt;</m:t>
                    </m:r>
                    <m:sSub>
                      <m:sSub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sub>
                    </m:sSub>
                    <m:r>
                      <a:rPr lang="en-US" b="1" i="1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sub>
                    </m:sSub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, ta có :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412" y="4419600"/>
                <a:ext cx="8229600" cy="830997"/>
              </a:xfrm>
              <a:prstGeom prst="rect">
                <a:avLst/>
              </a:prstGeom>
              <a:blipFill rotWithShape="1">
                <a:blip r:embed="rId18"/>
                <a:stretch>
                  <a:fillRect l="-1185" t="-5147" r="-1111" b="-16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519997"/>
              </p:ext>
            </p:extLst>
          </p:nvPr>
        </p:nvGraphicFramePr>
        <p:xfrm>
          <a:off x="2208212" y="5105400"/>
          <a:ext cx="20637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8" name="Equation" r:id="rId19" imgW="876240" imgH="241200" progId="Equation.DSMT4">
                  <p:embed/>
                </p:oleObj>
              </mc:Choice>
              <mc:Fallback>
                <p:oleObj name="Equation" r:id="rId19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08212" y="5105400"/>
                        <a:ext cx="2063750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902534"/>
              </p:ext>
            </p:extLst>
          </p:nvPr>
        </p:nvGraphicFramePr>
        <p:xfrm>
          <a:off x="4540250" y="5105400"/>
          <a:ext cx="41306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9" name="Equation" r:id="rId21" imgW="1752480" imgH="304560" progId="Equation.DSMT4">
                  <p:embed/>
                </p:oleObj>
              </mc:Choice>
              <mc:Fallback>
                <p:oleObj name="Equation" r:id="rId21" imgW="1752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40250" y="5105400"/>
                        <a:ext cx="413067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1600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144" y="291073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836612" y="3317429"/>
            <a:ext cx="10423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b="1">
                <a:latin typeface="Arial" pitchFamily="34" charset="0"/>
                <a:cs typeface="Arial" pitchFamily="34" charset="0"/>
              </a:rPr>
              <a:t>Với dãy số (x</a:t>
            </a:r>
            <a:r>
              <a:rPr lang="en-US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en-US" b="1">
                <a:latin typeface="Arial" pitchFamily="34" charset="0"/>
                <a:cs typeface="Arial" pitchFamily="34" charset="0"/>
              </a:rPr>
              <a:t>) bất kì sao cho x</a:t>
            </a:r>
            <a:r>
              <a:rPr lang="en-US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en-US" b="1">
                <a:latin typeface="Arial" pitchFamily="34" charset="0"/>
                <a:cs typeface="Arial" pitchFamily="34" charset="0"/>
              </a:rPr>
              <a:t> &lt; 0 và x</a:t>
            </a:r>
            <a:r>
              <a:rPr lang="en-US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en-US" b="1">
                <a:latin typeface="Arial" pitchFamily="34" charset="0"/>
                <a:cs typeface="Arial" pitchFamily="34" charset="0"/>
              </a:rPr>
              <a:t> ⟶ 0, ta có f(x</a:t>
            </a:r>
            <a:r>
              <a:rPr lang="en-US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en-US" b="1">
                <a:latin typeface="Arial" pitchFamily="34" charset="0"/>
                <a:cs typeface="Arial" pitchFamily="34" charset="0"/>
              </a:rPr>
              <a:t>) = – x</a:t>
            </a:r>
            <a:r>
              <a:rPr lang="en-US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en-US" b="1">
                <a:latin typeface="Arial" pitchFamily="34" charset="0"/>
                <a:cs typeface="Arial" pitchFamily="34" charset="0"/>
              </a:rPr>
              <a:t>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447214" y="95249"/>
            <a:ext cx="6637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  . GIỚI HẠN HỮU HẠN CỦA HÀM SỐ TẠI MỘT ĐIỂM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03212" y="752475"/>
            <a:ext cx="11582399" cy="2009653"/>
            <a:chOff x="303212" y="752475"/>
            <a:chExt cx="11582399" cy="2009653"/>
          </a:xfrm>
        </p:grpSpPr>
        <p:sp>
          <p:nvSpPr>
            <p:cNvPr id="30" name="Rounded Rectangle 29"/>
            <p:cNvSpPr/>
            <p:nvPr/>
          </p:nvSpPr>
          <p:spPr>
            <a:xfrm>
              <a:off x="2123930" y="752475"/>
              <a:ext cx="9761681" cy="2007564"/>
            </a:xfrm>
            <a:prstGeom prst="roundRect">
              <a:avLst>
                <a:gd name="adj" fmla="val 9218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31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12" y="783367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2" name="Rectangle 31"/>
            <p:cNvSpPr/>
            <p:nvPr/>
          </p:nvSpPr>
          <p:spPr>
            <a:xfrm>
              <a:off x="865834" y="1319280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33" name="Picture 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542464" y="956215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2360612" y="1128469"/>
              <a:ext cx="2658435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Cho hàm số :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8461" name="Picture 2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2362" y="798609"/>
              <a:ext cx="3448050" cy="1219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3816349" y="2017809"/>
              <a:ext cx="1143000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Tìm 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4528946"/>
                </p:ext>
              </p:extLst>
            </p:nvPr>
          </p:nvGraphicFramePr>
          <p:xfrm>
            <a:off x="4721224" y="2042991"/>
            <a:ext cx="4727575" cy="719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9" name="Equation" r:id="rId8" imgW="2006280" imgH="304560" progId="Equation.DSMT4">
                    <p:embed/>
                  </p:oleObj>
                </mc:Choice>
                <mc:Fallback>
                  <p:oleObj name="Equation" r:id="rId8" imgW="2006280" imgH="30456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1224" y="2042991"/>
                          <a:ext cx="4727575" cy="719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1186517" y="3881735"/>
            <a:ext cx="13109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Do đó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737744"/>
              </p:ext>
            </p:extLst>
          </p:nvPr>
        </p:nvGraphicFramePr>
        <p:xfrm>
          <a:off x="2541765" y="3853160"/>
          <a:ext cx="541813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0" name="Equation" r:id="rId10" imgW="2298600" imgH="291960" progId="Equation.DSMT4">
                  <p:embed/>
                </p:oleObj>
              </mc:Choice>
              <mc:Fallback>
                <p:oleObj name="Equation" r:id="rId10" imgW="2298600" imgH="2919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765" y="3853160"/>
                        <a:ext cx="541813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41412" y="4633345"/>
            <a:ext cx="95231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b="1">
                <a:latin typeface="Arial" pitchFamily="34" charset="0"/>
                <a:cs typeface="Arial" pitchFamily="34" charset="0"/>
              </a:rPr>
              <a:t>Tương tự, với dãy số (x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vi-VN" b="1">
                <a:latin typeface="Arial" pitchFamily="34" charset="0"/>
                <a:cs typeface="Arial" pitchFamily="34" charset="0"/>
              </a:rPr>
              <a:t>) bất kì sao cho x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vi-VN" b="1">
                <a:latin typeface="Arial" pitchFamily="34" charset="0"/>
                <a:cs typeface="Arial" pitchFamily="34" charset="0"/>
              </a:rPr>
              <a:t> &gt; 0 và x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vi-VN" b="1">
                <a:latin typeface="Arial" pitchFamily="34" charset="0"/>
                <a:cs typeface="Arial" pitchFamily="34" charset="0"/>
              </a:rPr>
              <a:t> ⟶ 0, ta có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581033"/>
              </p:ext>
            </p:extLst>
          </p:nvPr>
        </p:nvGraphicFramePr>
        <p:xfrm>
          <a:off x="10340678" y="4495800"/>
          <a:ext cx="1714500" cy="627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1" name="Equation" r:id="rId12" imgW="799920" imgH="291960" progId="Equation.DSMT4">
                  <p:embed/>
                </p:oleObj>
              </mc:Choice>
              <mc:Fallback>
                <p:oleObj name="Equation" r:id="rId12" imgW="7999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0678" y="4495800"/>
                        <a:ext cx="1714500" cy="627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186517" y="5210175"/>
            <a:ext cx="13109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Do đó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670742"/>
              </p:ext>
            </p:extLst>
          </p:nvPr>
        </p:nvGraphicFramePr>
        <p:xfrm>
          <a:off x="2662238" y="5122863"/>
          <a:ext cx="53578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2" name="Equation" r:id="rId14" imgW="2273040" imgH="342720" progId="Equation.DSMT4">
                  <p:embed/>
                </p:oleObj>
              </mc:Choice>
              <mc:Fallback>
                <p:oleObj name="Equation" r:id="rId14" imgW="2273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5122863"/>
                        <a:ext cx="535781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186517" y="6096000"/>
            <a:ext cx="14751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Khi đó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831537"/>
              </p:ext>
            </p:extLst>
          </p:nvPr>
        </p:nvGraphicFramePr>
        <p:xfrm>
          <a:off x="2741611" y="6042669"/>
          <a:ext cx="35623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3" name="Equation" r:id="rId16" imgW="1511280" imgH="304560" progId="Equation.DSMT4">
                  <p:embed/>
                </p:oleObj>
              </mc:Choice>
              <mc:Fallback>
                <p:oleObj name="Equation" r:id="rId16" imgW="1511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1" y="6042669"/>
                        <a:ext cx="35623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7105946" y="6090940"/>
            <a:ext cx="14751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Vậy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722105"/>
              </p:ext>
            </p:extLst>
          </p:nvPr>
        </p:nvGraphicFramePr>
        <p:xfrm>
          <a:off x="8075612" y="6057750"/>
          <a:ext cx="18573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4" name="Equation" r:id="rId18" imgW="787320" imgH="291960" progId="Equation.DSMT4">
                  <p:embed/>
                </p:oleObj>
              </mc:Choice>
              <mc:Fallback>
                <p:oleObj name="Equation" r:id="rId18" imgW="787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612" y="6057750"/>
                        <a:ext cx="185737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9281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6" grpId="0"/>
      <p:bldP spid="18" grpId="0"/>
      <p:bldP spid="20" grpId="0"/>
      <p:bldP spid="24" grpId="0"/>
      <p:bldP spid="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9812" y="298693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447213" y="95249"/>
            <a:ext cx="6360927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GIỚI HẠN HỮU HẠN CỦA HÀM SỐ TẠI VÔ CỰC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289088" y="762001"/>
            <a:ext cx="11558425" cy="2057399"/>
          </a:xfrm>
          <a:prstGeom prst="roundRect">
            <a:avLst>
              <a:gd name="adj" fmla="val 3662"/>
            </a:avLst>
          </a:prstGeom>
          <a:solidFill>
            <a:srgbClr val="E5F3F7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18" name="TextBox 17"/>
          <p:cNvSpPr txBox="1"/>
          <p:nvPr/>
        </p:nvSpPr>
        <p:spPr>
          <a:xfrm>
            <a:off x="1979611" y="838200"/>
            <a:ext cx="965706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hận biết khái niệm giới hạn tại vô cực</a:t>
            </a:r>
            <a:endParaRPr lang="vi-VN" sz="2600" b="1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74074" y="1398363"/>
            <a:ext cx="10168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Cho hàm số		    có đồ thị như Hình 5.4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942161"/>
              </p:ext>
            </p:extLst>
          </p:nvPr>
        </p:nvGraphicFramePr>
        <p:xfrm>
          <a:off x="2703511" y="1219200"/>
          <a:ext cx="1880072" cy="81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7" name="Equation" r:id="rId5" imgW="965160" imgH="419040" progId="Equation.DSMT4">
                  <p:embed/>
                </p:oleObj>
              </mc:Choice>
              <mc:Fallback>
                <p:oleObj name="Equation" r:id="rId5" imgW="965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3511" y="1219200"/>
                        <a:ext cx="1880072" cy="819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74074" y="2057400"/>
                <a:ext cx="1016838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Giả sử (x</a:t>
                </a:r>
                <a:r>
                  <a:rPr lang="en-US" b="1" baseline="-25000" smtClean="0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) là dãy số sao ch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sub>
                    </m:sSub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gt;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, </m:t>
                    </m:r>
                    <m:sSub>
                      <m:sSub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sub>
                    </m:sSub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→+∞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. Tính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sSub>
                      <m:sSub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sub>
                    </m:sSub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và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074" y="2057400"/>
                <a:ext cx="10168387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959" t="-9333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828230"/>
              </p:ext>
            </p:extLst>
          </p:nvPr>
        </p:nvGraphicFramePr>
        <p:xfrm>
          <a:off x="9523412" y="2057400"/>
          <a:ext cx="14144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8" name="Equation" r:id="rId8" imgW="660240" imgH="291960" progId="Equation.DSMT4">
                  <p:embed/>
                </p:oleObj>
              </mc:Choice>
              <mc:Fallback>
                <p:oleObj name="Equation" r:id="rId8" imgW="6602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23412" y="2057400"/>
                        <a:ext cx="1414463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6866631" y="2960102"/>
            <a:ext cx="5272981" cy="2113028"/>
            <a:chOff x="6363691" y="2971800"/>
            <a:chExt cx="5272981" cy="2113028"/>
          </a:xfrm>
        </p:grpSpPr>
        <p:pic>
          <p:nvPicPr>
            <p:cNvPr id="15436" name="Picture 7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63691" y="2971800"/>
              <a:ext cx="5272981" cy="20896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" name="TextBox 29"/>
            <p:cNvSpPr txBox="1"/>
            <p:nvPr/>
          </p:nvSpPr>
          <p:spPr>
            <a:xfrm>
              <a:off x="9611551" y="4746274"/>
              <a:ext cx="125789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ình 5.4</a:t>
              </a:r>
              <a:endParaRPr lang="en-US" sz="16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5529" name="Picture 169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01" b="33014"/>
          <a:stretch/>
        </p:blipFill>
        <p:spPr bwMode="auto">
          <a:xfrm>
            <a:off x="379412" y="772619"/>
            <a:ext cx="1619032" cy="52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593887" y="3420070"/>
            <a:ext cx="65190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>
                <a:latin typeface="Arial" pitchFamily="34" charset="0"/>
                <a:cs typeface="Arial" pitchFamily="34" charset="0"/>
              </a:rPr>
              <a:t>Với (x</a:t>
            </a:r>
            <a:r>
              <a:rPr lang="en-US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en-US" b="1">
                <a:latin typeface="Arial" pitchFamily="34" charset="0"/>
                <a:cs typeface="Arial" pitchFamily="34" charset="0"/>
              </a:rPr>
              <a:t>) là dãy số sao cho x</a:t>
            </a:r>
            <a:r>
              <a:rPr lang="en-US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en-US" b="1">
                <a:latin typeface="Arial" pitchFamily="34" charset="0"/>
                <a:cs typeface="Arial" pitchFamily="34" charset="0"/>
              </a:rPr>
              <a:t> &gt; 1, x</a:t>
            </a:r>
            <a:r>
              <a:rPr lang="en-US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en-US" b="1">
                <a:latin typeface="Arial" pitchFamily="34" charset="0"/>
                <a:cs typeface="Arial" pitchFamily="34" charset="0"/>
              </a:rPr>
              <a:t> ⟶ +∞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93887" y="4004918"/>
            <a:ext cx="1309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685134"/>
              </p:ext>
            </p:extLst>
          </p:nvPr>
        </p:nvGraphicFramePr>
        <p:xfrm>
          <a:off x="1827212" y="3733800"/>
          <a:ext cx="2311977" cy="1010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" name="Equation" r:id="rId12" imgW="1079280" imgH="469800" progId="Equation.DSMT4">
                  <p:embed/>
                </p:oleObj>
              </mc:Choice>
              <mc:Fallback>
                <p:oleObj name="Equation" r:id="rId12" imgW="1079280" imgH="469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2" y="3733800"/>
                        <a:ext cx="2311977" cy="1010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93887" y="4924562"/>
            <a:ext cx="26734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Khi </a:t>
            </a:r>
            <a:r>
              <a:rPr lang="en-US" b="1">
                <a:latin typeface="Arial" pitchFamily="34" charset="0"/>
                <a:cs typeface="Arial" pitchFamily="34" charset="0"/>
              </a:rPr>
              <a:t>x</a:t>
            </a:r>
            <a:r>
              <a:rPr lang="en-US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en-US" b="1">
                <a:latin typeface="Arial" pitchFamily="34" charset="0"/>
                <a:cs typeface="Arial" pitchFamily="34" charset="0"/>
              </a:rPr>
              <a:t> ⟶ +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∞ thì 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836876"/>
              </p:ext>
            </p:extLst>
          </p:nvPr>
        </p:nvGraphicFramePr>
        <p:xfrm>
          <a:off x="3123344" y="4649775"/>
          <a:ext cx="193198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0" name="Equation" r:id="rId14" imgW="901440" imgH="469800" progId="Equation.DSMT4">
                  <p:embed/>
                </p:oleObj>
              </mc:Choice>
              <mc:Fallback>
                <p:oleObj name="Equation" r:id="rId14" imgW="901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344" y="4649775"/>
                        <a:ext cx="1931988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141420"/>
              </p:ext>
            </p:extLst>
          </p:nvPr>
        </p:nvGraphicFramePr>
        <p:xfrm>
          <a:off x="2965449" y="5688012"/>
          <a:ext cx="465296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1" name="Equation" r:id="rId16" imgW="2171520" imgH="507960" progId="Equation.DSMT4">
                  <p:embed/>
                </p:oleObj>
              </mc:Choice>
              <mc:Fallback>
                <p:oleObj name="Equation" r:id="rId16" imgW="21715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49" y="5688012"/>
                        <a:ext cx="4652963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663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303212" y="762000"/>
            <a:ext cx="11734800" cy="4631292"/>
            <a:chOff x="303212" y="762000"/>
            <a:chExt cx="11734800" cy="4631292"/>
          </a:xfrm>
        </p:grpSpPr>
        <p:sp>
          <p:nvSpPr>
            <p:cNvPr id="22" name="Rounded Rectangle 21"/>
            <p:cNvSpPr/>
            <p:nvPr/>
          </p:nvSpPr>
          <p:spPr>
            <a:xfrm>
              <a:off x="303212" y="762000"/>
              <a:ext cx="11353800" cy="4495800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4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400" b="100000" l="200" r="998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1" r="17948" b="22746"/>
            <a:stretch/>
          </p:blipFill>
          <p:spPr bwMode="auto">
            <a:xfrm>
              <a:off x="10353674" y="3671409"/>
              <a:ext cx="1684338" cy="17218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447213" y="95249"/>
            <a:ext cx="6360927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GIỚI HẠN HỮU HẠN CỦA HÀM SỐ TẠI VÔ CỰC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98024" y="941041"/>
            <a:ext cx="10982788" cy="1999653"/>
            <a:chOff x="598024" y="941041"/>
            <a:chExt cx="10982788" cy="199965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598024" y="941041"/>
                  <a:ext cx="10982788" cy="12003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xác định trên khoảng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;+∞)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. Ta nói hàm số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có giới hạn là số L khi 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→+∞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nếu với dãy số (x</a:t>
                  </a:r>
                  <a:r>
                    <a:rPr lang="en-US" b="1" baseline="-25000" smtClean="0">
                      <a:latin typeface="Arial" pitchFamily="34" charset="0"/>
                      <a:cs typeface="Arial" pitchFamily="34" charset="0"/>
                    </a:rPr>
                    <a:t>n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) bất kì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gt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→+∞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, ta có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sSub>
                        <m:sSub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𝑳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8024" y="941041"/>
                  <a:ext cx="10982788" cy="1200329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721" t="-3553" b="-1116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52893407"/>
                    </p:ext>
                  </p:extLst>
                </p:nvPr>
              </p:nvGraphicFramePr>
              <p:xfrm>
                <a:off x="3732212" y="2250132"/>
                <a:ext cx="2033587" cy="6905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3908" name="Equation" r:id="rId7" imgW="863280" imgH="291960" progId="Equation.DSMT4">
                        <p:embed/>
                      </p:oleObj>
                    </mc:Choice>
                    <mc:Fallback>
                      <p:oleObj name="Equation" r:id="rId7" imgW="863280" imgH="2919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32212" y="2250132"/>
                              <a:ext cx="2033587" cy="6905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52893407"/>
                    </p:ext>
                  </p:extLst>
                </p:nvPr>
              </p:nvGraphicFramePr>
              <p:xfrm>
                <a:off x="3732212" y="2250132"/>
                <a:ext cx="2033587" cy="6905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3850" name="Equation" r:id="rId9" imgW="863280" imgH="291960" progId="Equation.DSMT4">
                        <p:embed/>
                      </p:oleObj>
                    </mc:Choice>
                    <mc:Fallback>
                      <p:oleObj name="Equation" r:id="rId9" imgW="863280" imgH="2919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32212" y="2250132"/>
                              <a:ext cx="2033587" cy="6905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2281235" y="2286000"/>
                  <a:ext cx="777557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Kí hiệu :			hay </a:t>
                  </a:r>
                  <a14:m>
                    <m:oMath xmlns:m="http://schemas.openxmlformats.org/officeDocument/2006/math"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(</m:t>
                      </m:r>
                      <m:sSub>
                        <m:sSub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)</m:t>
                      </m:r>
                      <m:r>
                        <a:rPr lang="en-US" b="1" i="1"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r>
                        <a:rPr lang="en-US" b="1" i="1">
                          <a:latin typeface="Cambria Math"/>
                          <a:ea typeface="Cambria Math"/>
                          <a:cs typeface="Arial" pitchFamily="34" charset="0"/>
                        </a:rPr>
                        <m:t>𝑳</m:t>
                      </m:r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khi </a:t>
                  </a:r>
                  <a14:m>
                    <m:oMath xmlns:m="http://schemas.openxmlformats.org/officeDocument/2006/math"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>
                          <a:latin typeface="Cambria Math"/>
                          <a:ea typeface="Cambria Math"/>
                          <a:cs typeface="Arial" pitchFamily="34" charset="0"/>
                        </a:rPr>
                        <m:t>→+∞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1235" y="2286000"/>
                  <a:ext cx="7775577" cy="461665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l="-1176" t="-9211" b="-30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3"/>
          <p:cNvGrpSpPr/>
          <p:nvPr/>
        </p:nvGrpSpPr>
        <p:grpSpPr>
          <a:xfrm>
            <a:off x="521824" y="3071245"/>
            <a:ext cx="10982788" cy="2034155"/>
            <a:chOff x="521824" y="3071245"/>
            <a:chExt cx="10982788" cy="203415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521824" y="3071245"/>
                  <a:ext cx="10982788" cy="12003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xác định trên khoảng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−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∞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. </a:t>
                  </a:r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Ta nói hàm số </a:t>
                  </a:r>
                  <a14:m>
                    <m:oMath xmlns:m="http://schemas.openxmlformats.org/officeDocument/2006/math"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 có giới hạn là số L khi  </a:t>
                  </a:r>
                  <a14:m>
                    <m:oMath xmlns:m="http://schemas.openxmlformats.org/officeDocument/2006/math"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b="1" i="1">
                          <a:latin typeface="Cambria Math"/>
                          <a:ea typeface="Cambria Math"/>
                          <a:cs typeface="Arial" pitchFamily="34" charset="0"/>
                        </a:rPr>
                        <m:t>∞</m:t>
                      </m:r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 nếu với dãy số (x</a:t>
                  </a:r>
                  <a:r>
                    <a:rPr lang="en-US" b="1" baseline="-25000">
                      <a:latin typeface="Arial" pitchFamily="34" charset="0"/>
                      <a:cs typeface="Arial" pitchFamily="34" charset="0"/>
                    </a:rPr>
                    <a:t>n</a:t>
                  </a:r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) bất kì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b="1" i="1"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b="1" i="1">
                          <a:latin typeface="Cambria Math"/>
                          <a:ea typeface="Cambria Math"/>
                          <a:cs typeface="Arial" pitchFamily="34" charset="0"/>
                        </a:rPr>
                        <m:t>∞</m:t>
                      </m:r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, ta có </a:t>
                  </a:r>
                  <a14:m>
                    <m:oMath xmlns:m="http://schemas.openxmlformats.org/officeDocument/2006/math"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(</m:t>
                      </m:r>
                      <m:sSub>
                        <m:sSub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)</m:t>
                      </m:r>
                      <m:r>
                        <a:rPr lang="en-US" b="1" i="1"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r>
                        <a:rPr lang="en-US" b="1" i="1">
                          <a:latin typeface="Cambria Math"/>
                          <a:ea typeface="Cambria Math"/>
                          <a:cs typeface="Arial" pitchFamily="34" charset="0"/>
                        </a:rPr>
                        <m:t>𝑳</m:t>
                      </m:r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 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1824" y="3071245"/>
                  <a:ext cx="10982788" cy="1200329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 l="-777" t="-3553" b="-1116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5" name="Object 3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91053299"/>
                    </p:ext>
                  </p:extLst>
                </p:nvPr>
              </p:nvGraphicFramePr>
              <p:xfrm>
                <a:off x="3735389" y="4414838"/>
                <a:ext cx="2033587" cy="6905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3909" name="Equation" r:id="rId13" imgW="863280" imgH="291960" progId="Equation.DSMT4">
                        <p:embed/>
                      </p:oleObj>
                    </mc:Choice>
                    <mc:Fallback>
                      <p:oleObj name="Equation" r:id="rId13" imgW="863280" imgH="2919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35389" y="4414838"/>
                              <a:ext cx="2033587" cy="6905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5" name="Object 3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91053299"/>
                    </p:ext>
                  </p:extLst>
                </p:nvPr>
              </p:nvGraphicFramePr>
              <p:xfrm>
                <a:off x="3735389" y="4414838"/>
                <a:ext cx="2033587" cy="6905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3851" name="Equation" r:id="rId15" imgW="863280" imgH="291960" progId="Equation.DSMT4">
                        <p:embed/>
                      </p:oleObj>
                    </mc:Choice>
                    <mc:Fallback>
                      <p:oleObj name="Equation" r:id="rId15" imgW="863280" imgH="2919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35389" y="4414838"/>
                              <a:ext cx="2033587" cy="6905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2284412" y="4450706"/>
                  <a:ext cx="777557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Kí hiệu :			hay </a:t>
                  </a:r>
                  <a14:m>
                    <m:oMath xmlns:m="http://schemas.openxmlformats.org/officeDocument/2006/math"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(</m:t>
                      </m:r>
                      <m:sSub>
                        <m:sSub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)</m:t>
                      </m:r>
                      <m:r>
                        <a:rPr lang="en-US" b="1" i="1"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r>
                        <a:rPr lang="en-US" b="1" i="1">
                          <a:latin typeface="Cambria Math"/>
                          <a:ea typeface="Cambria Math"/>
                          <a:cs typeface="Arial" pitchFamily="34" charset="0"/>
                        </a:rPr>
                        <m:t>𝑳</m:t>
                      </m:r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khi </a:t>
                  </a:r>
                  <a14:m>
                    <m:oMath xmlns:m="http://schemas.openxmlformats.org/officeDocument/2006/math"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b="1" i="1">
                          <a:latin typeface="Cambria Math"/>
                          <a:ea typeface="Cambria Math"/>
                          <a:cs typeface="Arial" pitchFamily="34" charset="0"/>
                        </a:rPr>
                        <m:t>∞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4412" y="4450706"/>
                  <a:ext cx="7775577" cy="461665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 l="-1255" t="-9211" b="-30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524719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4727" y="2349255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27012" y="762395"/>
            <a:ext cx="11532165" cy="1447405"/>
            <a:chOff x="227012" y="762395"/>
            <a:chExt cx="11532165" cy="1447405"/>
          </a:xfrm>
        </p:grpSpPr>
        <p:sp>
          <p:nvSpPr>
            <p:cNvPr id="20" name="Rounded Rectangle 19"/>
            <p:cNvSpPr/>
            <p:nvPr/>
          </p:nvSpPr>
          <p:spPr>
            <a:xfrm>
              <a:off x="1714587" y="768804"/>
              <a:ext cx="10044590" cy="1440996"/>
            </a:xfrm>
            <a:prstGeom prst="roundRect">
              <a:avLst>
                <a:gd name="adj" fmla="val 7442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31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77652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2" name="Rectangle 31"/>
            <p:cNvSpPr/>
            <p:nvPr/>
          </p:nvSpPr>
          <p:spPr>
            <a:xfrm>
              <a:off x="701270" y="1211682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5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132013" y="983658"/>
              <a:ext cx="1066800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Cho 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9948421"/>
                </p:ext>
              </p:extLst>
            </p:nvPr>
          </p:nvGraphicFramePr>
          <p:xfrm>
            <a:off x="3046412" y="762395"/>
            <a:ext cx="2330450" cy="989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83" name="Equation" r:id="rId6" imgW="990360" imgH="419040" progId="Equation.DSMT4">
                    <p:embed/>
                  </p:oleObj>
                </mc:Choice>
                <mc:Fallback>
                  <p:oleObj name="Equation" r:id="rId6" imgW="99036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046412" y="762395"/>
                          <a:ext cx="2330450" cy="989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5637282" y="990600"/>
              <a:ext cx="6095929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Sử dụng định nghĩa, tìm 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5415376"/>
                </p:ext>
              </p:extLst>
            </p:nvPr>
          </p:nvGraphicFramePr>
          <p:xfrm>
            <a:off x="6627812" y="1420793"/>
            <a:ext cx="3106737" cy="690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84" name="Equation" r:id="rId8" imgW="1320480" imgH="291960" progId="Equation.DSMT4">
                    <p:embed/>
                  </p:oleObj>
                </mc:Choice>
                <mc:Fallback>
                  <p:oleObj name="Equation" r:id="rId8" imgW="132048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627812" y="1420793"/>
                          <a:ext cx="3106737" cy="690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435634"/>
              </p:ext>
            </p:extLst>
          </p:nvPr>
        </p:nvGraphicFramePr>
        <p:xfrm>
          <a:off x="3499455" y="3306946"/>
          <a:ext cx="2366818" cy="1008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5" name="Equation" r:id="rId10" imgW="1104840" imgH="469800" progId="Equation.DSMT4">
                  <p:embed/>
                </p:oleObj>
              </mc:Choice>
              <mc:Fallback>
                <p:oleObj name="Equation" r:id="rId10" imgW="1104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99455" y="3306946"/>
                        <a:ext cx="2366818" cy="1008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294031" y="2819400"/>
                <a:ext cx="799138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Lấy dãy 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(x</a:t>
                </a:r>
                <a:r>
                  <a:rPr lang="en-US" b="1" baseline="-25000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) bất kì sao 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baseline="-25000">
                        <a:latin typeface="Cambria Math"/>
                        <a:cs typeface="Arial" pitchFamily="34" charset="0"/>
                      </a:rPr>
                      <m:t>𝒏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&gt;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baseline="-25000">
                        <a:latin typeface="Cambria Math"/>
                        <a:cs typeface="Arial" pitchFamily="34" charset="0"/>
                      </a:rPr>
                      <m:t>𝒏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⟶+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∞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, ta có :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031" y="2819400"/>
                <a:ext cx="7991381" cy="461665"/>
              </a:xfrm>
              <a:prstGeom prst="rect">
                <a:avLst/>
              </a:prstGeom>
              <a:blipFill rotWithShape="1">
                <a:blip r:embed="rId13"/>
                <a:stretch>
                  <a:fillRect l="-1144" t="-9333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AutoShape 4"/>
          <p:cNvSpPr>
            <a:spLocks noChangeArrowheads="1"/>
          </p:cNvSpPr>
          <p:nvPr/>
        </p:nvSpPr>
        <p:spPr bwMode="gray">
          <a:xfrm>
            <a:off x="447213" y="95249"/>
            <a:ext cx="6360927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GIỚI HẠN HỮU HẠN CỦA HÀM SỐ TẠI VÔ CỰC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633298"/>
              </p:ext>
            </p:extLst>
          </p:nvPr>
        </p:nvGraphicFramePr>
        <p:xfrm>
          <a:off x="6258276" y="3502501"/>
          <a:ext cx="2542540" cy="688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6" name="Equation" r:id="rId14" imgW="1079280" imgH="291960" progId="Equation.DSMT4">
                  <p:embed/>
                </p:oleObj>
              </mc:Choice>
              <mc:Fallback>
                <p:oleObj name="Equation" r:id="rId14" imgW="1079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58276" y="3502501"/>
                        <a:ext cx="2542540" cy="688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2360612" y="4452769"/>
            <a:ext cx="7991381" cy="699780"/>
            <a:chOff x="2294030" y="4445476"/>
            <a:chExt cx="7991381" cy="699780"/>
          </a:xfrm>
        </p:grpSpPr>
        <p:sp>
          <p:nvSpPr>
            <p:cNvPr id="28" name="TextBox 27"/>
            <p:cNvSpPr txBox="1"/>
            <p:nvPr/>
          </p:nvSpPr>
          <p:spPr>
            <a:xfrm>
              <a:off x="2294030" y="4495800"/>
              <a:ext cx="79913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b="1" smtClean="0">
                  <a:latin typeface="Arial" pitchFamily="34" charset="0"/>
                  <a:cs typeface="Arial" pitchFamily="34" charset="0"/>
                </a:rPr>
                <a:t>Vậy 		 . Tương tự ta cũng có 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3785083"/>
                </p:ext>
              </p:extLst>
            </p:nvPr>
          </p:nvGraphicFramePr>
          <p:xfrm>
            <a:off x="2913777" y="4445476"/>
            <a:ext cx="1975008" cy="688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87" name="Equation" r:id="rId16" imgW="838080" imgH="291960" progId="Equation.DSMT4">
                    <p:embed/>
                  </p:oleObj>
                </mc:Choice>
                <mc:Fallback>
                  <p:oleObj name="Equation" r:id="rId16" imgW="83808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913777" y="4445476"/>
                          <a:ext cx="1975008" cy="6880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3885666"/>
                </p:ext>
              </p:extLst>
            </p:nvPr>
          </p:nvGraphicFramePr>
          <p:xfrm>
            <a:off x="8167622" y="4457233"/>
            <a:ext cx="1975008" cy="688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88" name="Equation" r:id="rId18" imgW="838080" imgH="291960" progId="Equation.DSMT4">
                    <p:embed/>
                  </p:oleObj>
                </mc:Choice>
                <mc:Fallback>
                  <p:oleObj name="Equation" r:id="rId18" imgW="83808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167622" y="4457233"/>
                          <a:ext cx="1975008" cy="6880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22729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93910" y="1371600"/>
            <a:ext cx="11391702" cy="3124200"/>
            <a:chOff x="493910" y="1371600"/>
            <a:chExt cx="11391702" cy="3124200"/>
          </a:xfrm>
        </p:grpSpPr>
        <p:sp>
          <p:nvSpPr>
            <p:cNvPr id="28" name="Rounded Rectangle 27"/>
            <p:cNvSpPr/>
            <p:nvPr/>
          </p:nvSpPr>
          <p:spPr>
            <a:xfrm>
              <a:off x="493910" y="1371600"/>
              <a:ext cx="11182251" cy="3124200"/>
            </a:xfrm>
            <a:prstGeom prst="roundRect">
              <a:avLst>
                <a:gd name="adj" fmla="val 3662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44" name="Picture 43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48450" b="43542"/>
            <a:stretch/>
          </p:blipFill>
          <p:spPr>
            <a:xfrm flipH="1">
              <a:off x="11009510" y="2657475"/>
              <a:ext cx="876102" cy="1838325"/>
            </a:xfrm>
            <a:prstGeom prst="rect">
              <a:avLst/>
            </a:prstGeom>
          </p:spPr>
        </p:pic>
      </p:grpSp>
      <p:sp>
        <p:nvSpPr>
          <p:cNvPr id="45" name="AutoShape 4"/>
          <p:cNvSpPr>
            <a:spLocks noChangeArrowheads="1"/>
          </p:cNvSpPr>
          <p:nvPr/>
        </p:nvSpPr>
        <p:spPr bwMode="gray">
          <a:xfrm>
            <a:off x="447213" y="95249"/>
            <a:ext cx="6360927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GIỚI HẠN HỮU HẠN CỦA HÀM SỐ TẠI VÔ CỰC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88722" y="1550641"/>
            <a:ext cx="1098278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600" b="1" smtClean="0">
                <a:latin typeface="Arial" pitchFamily="34" charset="0"/>
                <a:cs typeface="Arial" pitchFamily="34" charset="0"/>
              </a:rPr>
              <a:t>Các quy tắc tính giới hạn hữu hạn tại một điểm cũng đúng cho giới hạn hữu hạn tại vô cực.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88722" y="2669381"/>
            <a:ext cx="7588713" cy="759619"/>
            <a:chOff x="788722" y="2669381"/>
            <a:chExt cx="7588713" cy="759619"/>
          </a:xfrm>
        </p:grpSpPr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5862005"/>
                </p:ext>
              </p:extLst>
            </p:nvPr>
          </p:nvGraphicFramePr>
          <p:xfrm>
            <a:off x="4989710" y="2669381"/>
            <a:ext cx="3387725" cy="759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6" name="Equation" r:id="rId5" imgW="1307880" imgH="291960" progId="Equation.DSMT4">
                    <p:embed/>
                  </p:oleObj>
                </mc:Choice>
                <mc:Fallback>
                  <p:oleObj name="Equation" r:id="rId5" imgW="130788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989710" y="2669381"/>
                          <a:ext cx="3387725" cy="7596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Box 40"/>
            <p:cNvSpPr txBox="1"/>
            <p:nvPr/>
          </p:nvSpPr>
          <p:spPr>
            <a:xfrm>
              <a:off x="788722" y="2707957"/>
              <a:ext cx="473438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itchFamily="34" charset="0"/>
                <a:buChar char="•"/>
              </a:pP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Với c là hằng số , ta có : 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758559" y="3281491"/>
            <a:ext cx="10041978" cy="1021773"/>
            <a:chOff x="758559" y="3281491"/>
            <a:chExt cx="10041978" cy="1021773"/>
          </a:xfrm>
        </p:grpSpPr>
        <p:sp>
          <p:nvSpPr>
            <p:cNvPr id="42" name="TextBox 41"/>
            <p:cNvSpPr txBox="1"/>
            <p:nvPr/>
          </p:nvSpPr>
          <p:spPr>
            <a:xfrm>
              <a:off x="758559" y="3546157"/>
              <a:ext cx="666955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itchFamily="34" charset="0"/>
                <a:buChar char="•"/>
              </a:pP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Với k là một số nguyên dương, ta có :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1913080"/>
                </p:ext>
              </p:extLst>
            </p:nvPr>
          </p:nvGraphicFramePr>
          <p:xfrm>
            <a:off x="7123310" y="3281491"/>
            <a:ext cx="3677227" cy="1021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7" name="Equation" r:id="rId7" imgW="1562040" imgH="431640" progId="Equation.DSMT4">
                    <p:embed/>
                  </p:oleObj>
                </mc:Choice>
                <mc:Fallback>
                  <p:oleObj name="Equation" r:id="rId7" imgW="156204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123310" y="3281491"/>
                          <a:ext cx="3677227" cy="10217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TextBox 52"/>
          <p:cNvSpPr txBox="1"/>
          <p:nvPr/>
        </p:nvSpPr>
        <p:spPr>
          <a:xfrm>
            <a:off x="608012" y="762000"/>
            <a:ext cx="19911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q"/>
            </a:pPr>
            <a:r>
              <a:rPr lang="en-US" sz="2600" b="1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ưu ý :</a:t>
            </a:r>
            <a:endParaRPr lang="vi-VN" sz="2600" b="1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7647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2132012" y="4030923"/>
            <a:ext cx="7130941" cy="2065077"/>
            <a:chOff x="1065213" y="4145222"/>
            <a:chExt cx="7130941" cy="2065077"/>
          </a:xfrm>
        </p:grpSpPr>
        <p:sp>
          <p:nvSpPr>
            <p:cNvPr id="20" name="AutoShape 26"/>
            <p:cNvSpPr>
              <a:spLocks noChangeArrowheads="1"/>
            </p:cNvSpPr>
            <p:nvPr/>
          </p:nvSpPr>
          <p:spPr bwMode="auto">
            <a:xfrm>
              <a:off x="1065213" y="4145222"/>
              <a:ext cx="6324600" cy="1714499"/>
            </a:xfrm>
            <a:prstGeom prst="cloudCallout">
              <a:avLst>
                <a:gd name="adj1" fmla="val 15297"/>
                <a:gd name="adj2" fmla="val 12005"/>
              </a:avLst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 eaLnBrk="1" hangingPunct="1"/>
              <a:endPara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674813" y="4381499"/>
              <a:ext cx="5334000" cy="12464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500" b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Chuyện gì xảy ra với khối lượng của vật khi vận tốc của vật gần với vận tốc ánh sáng?</a:t>
              </a:r>
            </a:p>
          </p:txBody>
        </p:sp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6542193" y="4373822"/>
              <a:ext cx="1653961" cy="1836477"/>
            </a:xfrm>
            <a:prstGeom prst="rect">
              <a:avLst/>
            </a:prstGeom>
          </p:spPr>
        </p:pic>
      </p:grp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" y="78224"/>
            <a:ext cx="2720181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303212" y="762000"/>
            <a:ext cx="8610600" cy="2895600"/>
            <a:chOff x="303212" y="762000"/>
            <a:chExt cx="8610600" cy="2895600"/>
          </a:xfrm>
        </p:grpSpPr>
        <p:sp>
          <p:nvSpPr>
            <p:cNvPr id="3" name="Rounded Rectangle 2"/>
            <p:cNvSpPr/>
            <p:nvPr/>
          </p:nvSpPr>
          <p:spPr>
            <a:xfrm>
              <a:off x="303213" y="762000"/>
              <a:ext cx="8610599" cy="2895600"/>
            </a:xfrm>
            <a:prstGeom prst="roundRect">
              <a:avLst>
                <a:gd name="adj" fmla="val 4061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3212" y="800457"/>
              <a:ext cx="8534400" cy="8771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     </a:t>
              </a:r>
              <a:r>
                <a:rPr lang="en-US" sz="2500" b="1" smtClean="0">
                  <a:latin typeface="Arial" pitchFamily="34" charset="0"/>
                  <a:cs typeface="Arial" pitchFamily="34" charset="0"/>
                </a:rPr>
                <a:t>Trong thuyết tương đối của Einstein, khối lượng của vật chuyển động với vận tốc v cho bởi công thức :</a:t>
              </a:r>
              <a:endParaRPr lang="vi-VN" sz="25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79412" y="2765048"/>
              <a:ext cx="8382000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Trong đó m</a:t>
              </a:r>
              <a:r>
                <a:rPr lang="en-US" sz="2600" b="1" baseline="-25000" smtClean="0"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là khối lượng của vật khi nó đứng yên, c là vận tốc ánh sáng. </a:t>
              </a:r>
              <a:endParaRPr lang="vi-VN" sz="25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501155"/>
                </p:ext>
              </p:extLst>
            </p:nvPr>
          </p:nvGraphicFramePr>
          <p:xfrm>
            <a:off x="3278585" y="1590675"/>
            <a:ext cx="2680493" cy="1269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1" name="Equation" r:id="rId6" imgW="799920" imgH="685800" progId="Equation.DSMT4">
                    <p:embed/>
                  </p:oleObj>
                </mc:Choice>
                <mc:Fallback>
                  <p:oleObj name="Equation" r:id="rId6" imgW="79992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78585" y="1590675"/>
                          <a:ext cx="2680493" cy="12699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97" name="Picture 54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9236" y="819507"/>
            <a:ext cx="2898776" cy="2793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7210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1296" y="2209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227012" y="720502"/>
            <a:ext cx="11532165" cy="1336898"/>
            <a:chOff x="227012" y="720502"/>
            <a:chExt cx="11532165" cy="1336898"/>
          </a:xfrm>
        </p:grpSpPr>
        <p:sp>
          <p:nvSpPr>
            <p:cNvPr id="20" name="Rounded Rectangle 19"/>
            <p:cNvSpPr/>
            <p:nvPr/>
          </p:nvSpPr>
          <p:spPr>
            <a:xfrm>
              <a:off x="1714587" y="768804"/>
              <a:ext cx="10044590" cy="1288596"/>
            </a:xfrm>
            <a:prstGeom prst="roundRect">
              <a:avLst>
                <a:gd name="adj" fmla="val 7442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1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20502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701270" y="1154532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6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244165" y="1267239"/>
              <a:ext cx="1402447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Tính :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9818916"/>
                </p:ext>
              </p:extLst>
            </p:nvPr>
          </p:nvGraphicFramePr>
          <p:xfrm>
            <a:off x="4468971" y="902431"/>
            <a:ext cx="1882458" cy="1079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6" name="Equation" r:id="rId6" imgW="799920" imgH="457200" progId="Equation.DSMT4">
                    <p:embed/>
                  </p:oleObj>
                </mc:Choice>
                <mc:Fallback>
                  <p:oleObj name="Equation" r:id="rId6" imgW="79992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468971" y="902431"/>
                          <a:ext cx="1882458" cy="10791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845298"/>
              </p:ext>
            </p:extLst>
          </p:nvPr>
        </p:nvGraphicFramePr>
        <p:xfrm>
          <a:off x="3348037" y="2795587"/>
          <a:ext cx="457835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7" name="Equation" r:id="rId8" imgW="1942920" imgH="558720" progId="Equation.DSMT4">
                  <p:embed/>
                </p:oleObj>
              </mc:Choice>
              <mc:Fallback>
                <p:oleObj name="Equation" r:id="rId8" imgW="19429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8037" y="2795587"/>
                        <a:ext cx="4578350" cy="131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2132012" y="3174008"/>
            <a:ext cx="13336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AutoShape 4"/>
          <p:cNvSpPr>
            <a:spLocks noChangeArrowheads="1"/>
          </p:cNvSpPr>
          <p:nvPr/>
        </p:nvSpPr>
        <p:spPr bwMode="gray">
          <a:xfrm>
            <a:off x="447213" y="95249"/>
            <a:ext cx="6360927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GIỚI HẠN HỮU HẠN CỦA HÀM SỐ TẠI VÔ CỰC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702629"/>
              </p:ext>
            </p:extLst>
          </p:nvPr>
        </p:nvGraphicFramePr>
        <p:xfrm>
          <a:off x="3435349" y="4059237"/>
          <a:ext cx="24225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8" name="Equation" r:id="rId10" imgW="1028520" imgH="469800" progId="Equation.DSMT4">
                  <p:embed/>
                </p:oleObj>
              </mc:Choice>
              <mc:Fallback>
                <p:oleObj name="Equation" r:id="rId10" imgW="1028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35349" y="4059237"/>
                        <a:ext cx="2422525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963119"/>
              </p:ext>
            </p:extLst>
          </p:nvPr>
        </p:nvGraphicFramePr>
        <p:xfrm>
          <a:off x="6094412" y="4059237"/>
          <a:ext cx="2720975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9" name="Equation" r:id="rId12" imgW="1155600" imgH="507960" progId="Equation.DSMT4">
                  <p:embed/>
                </p:oleObj>
              </mc:Choice>
              <mc:Fallback>
                <p:oleObj name="Equation" r:id="rId12" imgW="1155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94412" y="4059237"/>
                        <a:ext cx="2720975" cy="1198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891625"/>
              </p:ext>
            </p:extLst>
          </p:nvPr>
        </p:nvGraphicFramePr>
        <p:xfrm>
          <a:off x="3427412" y="5292725"/>
          <a:ext cx="30797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0" name="Equation" r:id="rId14" imgW="1307880" imgH="469800" progId="Equation.DSMT4">
                  <p:embed/>
                </p:oleObj>
              </mc:Choice>
              <mc:Fallback>
                <p:oleObj name="Equation" r:id="rId14" imgW="1307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27412" y="5292725"/>
                        <a:ext cx="3079750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532812" y="2351442"/>
            <a:ext cx="3657600" cy="1915758"/>
            <a:chOff x="406400" y="4245669"/>
            <a:chExt cx="3657600" cy="1915758"/>
          </a:xfrm>
        </p:grpSpPr>
        <p:sp>
          <p:nvSpPr>
            <p:cNvPr id="58" name="AutoShape 26"/>
            <p:cNvSpPr>
              <a:spLocks noChangeArrowheads="1"/>
            </p:cNvSpPr>
            <p:nvPr/>
          </p:nvSpPr>
          <p:spPr bwMode="auto">
            <a:xfrm>
              <a:off x="406400" y="4245669"/>
              <a:ext cx="3200400" cy="1533722"/>
            </a:xfrm>
            <a:prstGeom prst="cloudCallout">
              <a:avLst>
                <a:gd name="adj1" fmla="val 15297"/>
                <a:gd name="adj2" fmla="val 1200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/>
          </p:spPr>
          <p:txBody>
            <a:bodyPr lIns="91429" tIns="45715" rIns="91429" bIns="45715"/>
            <a:lstStyle/>
            <a:p>
              <a:pPr algn="ctr" eaLnBrk="1" hangingPunct="1"/>
              <a:endPara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pic>
          <p:nvPicPr>
            <p:cNvPr id="14499" name="Picture 163"/>
            <p:cNvPicPr>
              <a:picLocks noChangeAspect="1" noChangeArrowheads="1"/>
            </p:cNvPicPr>
            <p:nvPr/>
          </p:nvPicPr>
          <p:blipFill rotWithShape="1">
            <a:blip r:embed="rId16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ackgroundRemoval t="37165" b="91571" l="11806" r="7083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64" t="37165" r="29109" b="8046"/>
            <a:stretch/>
          </p:blipFill>
          <p:spPr bwMode="auto">
            <a:xfrm>
              <a:off x="2692400" y="5007669"/>
              <a:ext cx="1371600" cy="11537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7420316"/>
                </p:ext>
              </p:extLst>
            </p:nvPr>
          </p:nvGraphicFramePr>
          <p:xfrm>
            <a:off x="684212" y="4429322"/>
            <a:ext cx="2327958" cy="9400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1" name="Equation" r:id="rId18" imgW="1447560" imgH="583920" progId="Equation.DSMT4">
                    <p:embed/>
                  </p:oleObj>
                </mc:Choice>
                <mc:Fallback>
                  <p:oleObj name="Equation" r:id="rId18" imgW="1447560" imgH="5839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84212" y="4429322"/>
                          <a:ext cx="2327958" cy="9400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9851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2" y="2253505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3" y="95249"/>
            <a:ext cx="6360927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GIỚI HẠN HỮU HẠN CỦA HÀM SỐ TẠI VÔ CỰC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932252"/>
              </p:ext>
            </p:extLst>
          </p:nvPr>
        </p:nvGraphicFramePr>
        <p:xfrm>
          <a:off x="3579812" y="2702680"/>
          <a:ext cx="4433455" cy="1472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" name="Equation" r:id="rId5" imgW="2070000" imgH="685800" progId="Equation.DSMT4">
                  <p:embed/>
                </p:oleObj>
              </mc:Choice>
              <mc:Fallback>
                <p:oleObj name="Equation" r:id="rId5" imgW="20700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9812" y="2702680"/>
                        <a:ext cx="4433455" cy="1472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321018" y="3469957"/>
            <a:ext cx="133364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231512"/>
              </p:ext>
            </p:extLst>
          </p:nvPr>
        </p:nvGraphicFramePr>
        <p:xfrm>
          <a:off x="8075612" y="2817312"/>
          <a:ext cx="2203738" cy="1935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9" name="Equation" r:id="rId7" imgW="1028520" imgH="901440" progId="Equation.DSMT4">
                  <p:embed/>
                </p:oleObj>
              </mc:Choice>
              <mc:Fallback>
                <p:oleObj name="Equation" r:id="rId7" imgW="10285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5612" y="2817312"/>
                        <a:ext cx="2203738" cy="1935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202652"/>
              </p:ext>
            </p:extLst>
          </p:nvPr>
        </p:nvGraphicFramePr>
        <p:xfrm>
          <a:off x="5365211" y="4237037"/>
          <a:ext cx="2012950" cy="19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0" name="Equation" r:id="rId9" imgW="939600" imgH="901440" progId="Equation.DSMT4">
                  <p:embed/>
                </p:oleObj>
              </mc:Choice>
              <mc:Fallback>
                <p:oleObj name="Equation" r:id="rId9" imgW="9396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65211" y="4237037"/>
                        <a:ext cx="2012950" cy="193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714864"/>
              </p:ext>
            </p:extLst>
          </p:nvPr>
        </p:nvGraphicFramePr>
        <p:xfrm>
          <a:off x="7466012" y="4618037"/>
          <a:ext cx="11985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" name="Equation" r:id="rId11" imgW="558720" imgH="444240" progId="Equation.DSMT4">
                  <p:embed/>
                </p:oleObj>
              </mc:Choice>
              <mc:Fallback>
                <p:oleObj name="Equation" r:id="rId11" imgW="558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6012" y="4618037"/>
                        <a:ext cx="1198562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03212" y="735742"/>
            <a:ext cx="11582399" cy="1426433"/>
            <a:chOff x="303212" y="735742"/>
            <a:chExt cx="11582399" cy="1426433"/>
          </a:xfrm>
        </p:grpSpPr>
        <p:sp>
          <p:nvSpPr>
            <p:cNvPr id="23" name="Rounded Rectangle 22"/>
            <p:cNvSpPr/>
            <p:nvPr/>
          </p:nvSpPr>
          <p:spPr>
            <a:xfrm>
              <a:off x="2123930" y="752475"/>
              <a:ext cx="9761681" cy="1336246"/>
            </a:xfrm>
            <a:prstGeom prst="roundRect">
              <a:avLst>
                <a:gd name="adj" fmla="val 9218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12" y="735742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Rectangle 25"/>
            <p:cNvSpPr/>
            <p:nvPr/>
          </p:nvSpPr>
          <p:spPr>
            <a:xfrm>
              <a:off x="865834" y="1271655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244165" y="1267239"/>
              <a:ext cx="1402447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Tính :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1079526"/>
                </p:ext>
              </p:extLst>
            </p:nvPr>
          </p:nvGraphicFramePr>
          <p:xfrm>
            <a:off x="4438650" y="901700"/>
            <a:ext cx="1943100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2" name="Equation" r:id="rId14" imgW="825480" imgH="457200" progId="Equation.DSMT4">
                    <p:embed/>
                  </p:oleObj>
                </mc:Choice>
                <mc:Fallback>
                  <p:oleObj name="Equation" r:id="rId14" imgW="8254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438650" y="901700"/>
                          <a:ext cx="1943100" cy="1079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7" name="Picture 4"/>
            <p:cNvPicPr>
              <a:picLocks noChangeAspect="1" noChangeArrowheads="1"/>
            </p:cNvPicPr>
            <p:nvPr/>
          </p:nvPicPr>
          <p:blipFill rotWithShape="1"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542464" y="908590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114806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0474" y="32766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150812" y="706457"/>
            <a:ext cx="11782531" cy="2475727"/>
            <a:chOff x="150812" y="630257"/>
            <a:chExt cx="11782531" cy="2475727"/>
          </a:xfrm>
        </p:grpSpPr>
        <p:sp>
          <p:nvSpPr>
            <p:cNvPr id="15" name="Rectangle 14"/>
            <p:cNvSpPr/>
            <p:nvPr/>
          </p:nvSpPr>
          <p:spPr>
            <a:xfrm>
              <a:off x="150812" y="630257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2132011" y="703184"/>
              <a:ext cx="9801331" cy="2402800"/>
            </a:xfrm>
            <a:prstGeom prst="roundRect">
              <a:avLst>
                <a:gd name="adj" fmla="val 4169"/>
              </a:avLst>
            </a:prstGeom>
            <a:solidFill>
              <a:srgbClr val="ECEADC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284411" y="766904"/>
                  <a:ext cx="9648931" cy="2339080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pPr algn="just"/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Cho tam giác vuông OAB với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𝑨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𝑩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như H 5.5 . Đường cao OH có độ dại là h</a:t>
                  </a:r>
                </a:p>
                <a:p>
                  <a:pPr marL="457200" indent="-457200" algn="just">
                    <a:buAutoNum type="alphaLcPeriod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Tính h theo a</a:t>
                  </a:r>
                </a:p>
                <a:p>
                  <a:pPr marL="457200" indent="-457200" algn="just">
                    <a:buAutoNum type="alphaLcPeriod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Khi điểm A dịch chuyển về O, điểm H thay đổi thế nào?</a:t>
                  </a:r>
                </a:p>
                <a:p>
                  <a:pPr marL="457200" indent="-457200" algn="just">
                    <a:buAutoNum type="alphaLcPeriod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Khi A dịch chuyển ra vô cực theo chiều dương của trục Ox, điểm H thay đổi thế nào? Tại sao?</a:t>
                  </a: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4411" y="766904"/>
                  <a:ext cx="9648931" cy="233908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695" t="-1042" r="-632" b="-46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812" y="665083"/>
              <a:ext cx="1806542" cy="15690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194" y="856267"/>
              <a:ext cx="1131777" cy="5708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Rectangle 20"/>
            <p:cNvSpPr/>
            <p:nvPr/>
          </p:nvSpPr>
          <p:spPr>
            <a:xfrm>
              <a:off x="724606" y="1122283"/>
              <a:ext cx="635688" cy="1015663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6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66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</p:grpSp>
      <p:sp>
        <p:nvSpPr>
          <p:cNvPr id="22" name="AutoShape 4"/>
          <p:cNvSpPr>
            <a:spLocks noChangeArrowheads="1"/>
          </p:cNvSpPr>
          <p:nvPr/>
        </p:nvSpPr>
        <p:spPr bwMode="gray">
          <a:xfrm>
            <a:off x="447213" y="95249"/>
            <a:ext cx="6360927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GIỚI HẠN HỮU HẠN CỦA HÀM SỐ TẠI VÔ CỰC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8836129" y="3191709"/>
            <a:ext cx="3152775" cy="2980491"/>
            <a:chOff x="8836129" y="3191709"/>
            <a:chExt cx="3152775" cy="2980491"/>
          </a:xfrm>
        </p:grpSpPr>
        <p:pic>
          <p:nvPicPr>
            <p:cNvPr id="36867" name="Picture 3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36129" y="3191709"/>
              <a:ext cx="3152775" cy="2762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TextBox 22"/>
            <p:cNvSpPr txBox="1"/>
            <p:nvPr/>
          </p:nvSpPr>
          <p:spPr>
            <a:xfrm>
              <a:off x="9637115" y="5833646"/>
              <a:ext cx="125789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ình 5.5</a:t>
              </a:r>
              <a:endParaRPr lang="en-US" sz="16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47213" y="3733800"/>
            <a:ext cx="800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b="1">
                <a:latin typeface="Arial" pitchFamily="34" charset="0"/>
                <a:cs typeface="Arial" pitchFamily="34" charset="0"/>
              </a:rPr>
              <a:t>a) Ta có: A = (a; 0) ⇒ OA = a; B = (0; 1) ⇒ OB = 1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86605" y="4226243"/>
            <a:ext cx="83495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b="1">
                <a:latin typeface="Arial" pitchFamily="34" charset="0"/>
                <a:cs typeface="Arial" pitchFamily="34" charset="0"/>
              </a:rPr>
              <a:t>Tam giác OAB vuông tại O có đường cao OH nên ta có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740819"/>
              </p:ext>
            </p:extLst>
          </p:nvPr>
        </p:nvGraphicFramePr>
        <p:xfrm>
          <a:off x="2937740" y="4643437"/>
          <a:ext cx="2398568" cy="84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3" name="Equation" r:id="rId9" imgW="1231560" imgH="431640" progId="Equation.DSMT4">
                  <p:embed/>
                </p:oleObj>
              </mc:Choice>
              <mc:Fallback>
                <p:oleObj name="Equation" r:id="rId9" imgW="123156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740" y="4643437"/>
                        <a:ext cx="2398568" cy="842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91381" y="5902850"/>
            <a:ext cx="1388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Do đó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506994"/>
              </p:ext>
            </p:extLst>
          </p:nvPr>
        </p:nvGraphicFramePr>
        <p:xfrm>
          <a:off x="1979612" y="5712202"/>
          <a:ext cx="15827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4" name="Equation" r:id="rId11" imgW="812520" imgH="431640" progId="Equation.DSMT4">
                  <p:embed/>
                </p:oleObj>
              </mc:Choice>
              <mc:Fallback>
                <p:oleObj name="Equation" r:id="rId11" imgW="812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2" y="5712202"/>
                        <a:ext cx="1582738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310561"/>
              </p:ext>
            </p:extLst>
          </p:nvPr>
        </p:nvGraphicFramePr>
        <p:xfrm>
          <a:off x="3914775" y="5638800"/>
          <a:ext cx="30178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5" name="Equation" r:id="rId13" imgW="1549080" imgH="507960" progId="Equation.DSMT4">
                  <p:embed/>
                </p:oleObj>
              </mc:Choice>
              <mc:Fallback>
                <p:oleObj name="Equation" r:id="rId13" imgW="1549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5638800"/>
                        <a:ext cx="30178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1713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4" grpId="0"/>
      <p:bldP spid="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3905" y="32766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150812" y="706457"/>
            <a:ext cx="11782531" cy="2475727"/>
            <a:chOff x="150812" y="630257"/>
            <a:chExt cx="11782531" cy="2475727"/>
          </a:xfrm>
        </p:grpSpPr>
        <p:sp>
          <p:nvSpPr>
            <p:cNvPr id="15" name="Rectangle 14"/>
            <p:cNvSpPr/>
            <p:nvPr/>
          </p:nvSpPr>
          <p:spPr>
            <a:xfrm>
              <a:off x="150812" y="630257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2132011" y="703184"/>
              <a:ext cx="9801331" cy="2402800"/>
            </a:xfrm>
            <a:prstGeom prst="roundRect">
              <a:avLst>
                <a:gd name="adj" fmla="val 4169"/>
              </a:avLst>
            </a:prstGeom>
            <a:solidFill>
              <a:srgbClr val="ECEADC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284411" y="766904"/>
                  <a:ext cx="9648931" cy="2339080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pPr algn="just"/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Cho tam giác vuông OAB với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𝑨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𝑩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như H 5.5 . Đường cao OH có độ dại là h</a:t>
                  </a:r>
                </a:p>
                <a:p>
                  <a:pPr marL="457200" indent="-457200" algn="just">
                    <a:buAutoNum type="alphaLcPeriod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Tính h theo a</a:t>
                  </a:r>
                </a:p>
                <a:p>
                  <a:pPr marL="457200" indent="-457200" algn="just">
                    <a:buAutoNum type="alphaLcPeriod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Khi điểm A dịch chuyển về O, điểm H thay đổi thế nào?</a:t>
                  </a:r>
                </a:p>
                <a:p>
                  <a:pPr marL="457200" indent="-457200" algn="just">
                    <a:buAutoNum type="alphaLcPeriod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Khi A dịch chuyển ra vô cực theo chiều dương của trục Ox, điểm H thay đổi thế nào? Tại sao?</a:t>
                  </a: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4411" y="766904"/>
                  <a:ext cx="9648931" cy="233908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695" t="-1042" r="-632" b="-46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812" y="665083"/>
              <a:ext cx="1806542" cy="15690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194" y="856267"/>
              <a:ext cx="1131777" cy="5708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Rectangle 20"/>
            <p:cNvSpPr/>
            <p:nvPr/>
          </p:nvSpPr>
          <p:spPr>
            <a:xfrm>
              <a:off x="724606" y="1122283"/>
              <a:ext cx="635688" cy="1015663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6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66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</p:grpSp>
      <p:sp>
        <p:nvSpPr>
          <p:cNvPr id="22" name="AutoShape 4"/>
          <p:cNvSpPr>
            <a:spLocks noChangeArrowheads="1"/>
          </p:cNvSpPr>
          <p:nvPr/>
        </p:nvSpPr>
        <p:spPr bwMode="gray">
          <a:xfrm>
            <a:off x="447213" y="95249"/>
            <a:ext cx="6360927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GIỚI HẠN HỮU HẠN CỦA HÀM SỐ TẠI VÔ CỰC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9142412" y="3191709"/>
            <a:ext cx="3152775" cy="2980491"/>
            <a:chOff x="8836129" y="3191709"/>
            <a:chExt cx="3152775" cy="2980491"/>
          </a:xfrm>
        </p:grpSpPr>
        <p:pic>
          <p:nvPicPr>
            <p:cNvPr id="36867" name="Picture 3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36129" y="3191709"/>
              <a:ext cx="3152775" cy="2762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TextBox 22"/>
            <p:cNvSpPr txBox="1"/>
            <p:nvPr/>
          </p:nvSpPr>
          <p:spPr>
            <a:xfrm>
              <a:off x="9637115" y="5833646"/>
              <a:ext cx="125789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ình 5.5</a:t>
              </a:r>
              <a:endParaRPr lang="en-US" sz="16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63524" y="3581400"/>
            <a:ext cx="83495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b="1">
                <a:latin typeface="Arial" pitchFamily="34" charset="0"/>
                <a:cs typeface="Arial" pitchFamily="34" charset="0"/>
              </a:rPr>
              <a:t>b) Khi điểm A dịch chuyển về O, ta có OA = a = 0, suy ra h = 0, do đó điểm H dịch chuyển về điểm O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63523" y="4376119"/>
            <a:ext cx="83495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b="1">
                <a:latin typeface="Arial" pitchFamily="34" charset="0"/>
                <a:cs typeface="Arial" pitchFamily="34" charset="0"/>
              </a:rPr>
              <a:t>c) Khi A dịch chuyển ra vô cực theo chiều dương của trục Ox, ta có OA = a ⟶ +∞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45767" y="5203557"/>
            <a:ext cx="11540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090876"/>
              </p:ext>
            </p:extLst>
          </p:nvPr>
        </p:nvGraphicFramePr>
        <p:xfrm>
          <a:off x="1302211" y="5077325"/>
          <a:ext cx="27749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7" name="Equation" r:id="rId9" imgW="1295280" imgH="482400" progId="Equation.DSMT4">
                  <p:embed/>
                </p:oleObj>
              </mc:Choice>
              <mc:Fallback>
                <p:oleObj name="Equation" r:id="rId9" imgW="129528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211" y="5077325"/>
                        <a:ext cx="277495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783692"/>
              </p:ext>
            </p:extLst>
          </p:nvPr>
        </p:nvGraphicFramePr>
        <p:xfrm>
          <a:off x="4160773" y="5029200"/>
          <a:ext cx="2423102" cy="143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8" name="Equation" r:id="rId11" imgW="1244520" imgH="736560" progId="Equation.DSMT4">
                  <p:embed/>
                </p:oleObj>
              </mc:Choice>
              <mc:Fallback>
                <p:oleObj name="Equation" r:id="rId11" imgW="12445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773" y="5029200"/>
                        <a:ext cx="2423102" cy="1437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684530"/>
              </p:ext>
            </p:extLst>
          </p:nvPr>
        </p:nvGraphicFramePr>
        <p:xfrm>
          <a:off x="6534612" y="5042470"/>
          <a:ext cx="2520950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9" name="Equation" r:id="rId13" imgW="1295280" imgH="723600" progId="Equation.DSMT4">
                  <p:embed/>
                </p:oleObj>
              </mc:Choice>
              <mc:Fallback>
                <p:oleObj name="Equation" r:id="rId13" imgW="12952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612" y="5042470"/>
                        <a:ext cx="2520950" cy="141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227012" y="6296525"/>
            <a:ext cx="5875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b="1">
                <a:latin typeface="Arial" pitchFamily="34" charset="0"/>
                <a:cs typeface="Arial" pitchFamily="34" charset="0"/>
              </a:rPr>
              <a:t>Do đó, điểm H dịch chuyển về điểm B.</a:t>
            </a:r>
          </a:p>
        </p:txBody>
      </p:sp>
    </p:spTree>
    <p:extLst>
      <p:ext uri="{BB962C8B-B14F-4D97-AF65-F5344CB8AC3E}">
        <p14:creationId xmlns:p14="http://schemas.microsoft.com/office/powerpoint/2010/main" val="2248277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5536" y="3352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447214" y="95249"/>
            <a:ext cx="61805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. GIỚI HẠN VÔ CỰC CỦA HÀM SỐ TẠI MỘT ĐIỂM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17663" y="1104900"/>
            <a:ext cx="11558425" cy="2057399"/>
            <a:chOff x="289088" y="762001"/>
            <a:chExt cx="11558425" cy="2057399"/>
          </a:xfrm>
        </p:grpSpPr>
        <p:sp>
          <p:nvSpPr>
            <p:cNvPr id="17" name="Rounded Rectangle 16"/>
            <p:cNvSpPr/>
            <p:nvPr/>
          </p:nvSpPr>
          <p:spPr>
            <a:xfrm>
              <a:off x="289088" y="762001"/>
              <a:ext cx="11558425" cy="2057399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979611" y="838200"/>
              <a:ext cx="965706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600" b="1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Nhận </a:t>
              </a:r>
              <a:r>
                <a:rPr lang="en-US" sz="26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biết khái niệm </a:t>
              </a:r>
              <a:r>
                <a:rPr lang="en-US" sz="2600" b="1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giới hạn vô cực </a:t>
              </a:r>
              <a:endParaRPr lang="vi-VN" sz="26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5363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539" r="1851" b="30130"/>
            <a:stretch/>
          </p:blipFill>
          <p:spPr bwMode="auto">
            <a:xfrm>
              <a:off x="503237" y="785498"/>
              <a:ext cx="1366021" cy="4959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1979611" y="1310888"/>
                  <a:ext cx="9867902" cy="71468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Xét hàm số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 smtClean="0">
                                  <a:latin typeface="Cambria Math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800" b="1" i="1" smtClean="0">
                                  <a:latin typeface="Cambria Math"/>
                                  <a:cs typeface="Arial" pitchFamily="34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 có đồ thị như Hình 5.6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9611" y="1310888"/>
                  <a:ext cx="9867902" cy="714683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1112" b="-512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1979611" y="2031842"/>
                  <a:ext cx="9867902" cy="6935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Cho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den>
                      </m:f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 , chứng tỏ rằng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→+∞</m:t>
                      </m:r>
                    </m:oMath>
                  </a14:m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9611" y="2031842"/>
                  <a:ext cx="9867902" cy="693588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1112" b="-350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8685212" y="3523718"/>
            <a:ext cx="3009900" cy="2877082"/>
            <a:chOff x="8685212" y="2999010"/>
            <a:chExt cx="3009900" cy="2877082"/>
          </a:xfrm>
        </p:grpSpPr>
        <p:pic>
          <p:nvPicPr>
            <p:cNvPr id="37891" name="Picture 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85212" y="2999010"/>
              <a:ext cx="3009900" cy="2409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9561213" y="5537538"/>
              <a:ext cx="125789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ình 5.6</a:t>
              </a:r>
              <a:endParaRPr lang="en-US" sz="16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56380" y="609600"/>
            <a:ext cx="344646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a)  Giới hạn vô cực</a:t>
            </a:r>
            <a:endParaRPr lang="vi-VN" sz="26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43655" y="4023323"/>
            <a:ext cx="11540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339827"/>
              </p:ext>
            </p:extLst>
          </p:nvPr>
        </p:nvGraphicFramePr>
        <p:xfrm>
          <a:off x="2360612" y="3843482"/>
          <a:ext cx="4104409" cy="1414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4" name="Equation" r:id="rId9" imgW="2108160" imgH="723600" progId="Equation.DSMT4">
                  <p:embed/>
                </p:oleObj>
              </mc:Choice>
              <mc:Fallback>
                <p:oleObj name="Equation" r:id="rId9" imgW="21081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2" y="3843482"/>
                        <a:ext cx="4104409" cy="1414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043654" y="5181600"/>
                <a:ext cx="6269958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𝒏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⟶+∞ </m:t>
                    </m:r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nê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sub>
                    </m:sSub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den>
                    </m:f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d>
                      <m:d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𝒏</m:t>
                            </m:r>
                          </m:sub>
                        </m:sSub>
                      </m:e>
                    </m:d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+∞</m:t>
                    </m:r>
                  </m:oMath>
                </a14:m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54" y="5181600"/>
                <a:ext cx="6269958" cy="625812"/>
              </a:xfrm>
              <a:prstGeom prst="rect">
                <a:avLst/>
              </a:prstGeom>
              <a:blipFill rotWithShape="1">
                <a:blip r:embed="rId11"/>
                <a:stretch>
                  <a:fillRect l="-1458" b="-7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4865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447214" y="95249"/>
            <a:ext cx="61805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. GIỚI HẠN VÔ CỰC CỦA HÀM SỐ TẠI MỘT ĐIỂM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03212" y="1230721"/>
            <a:ext cx="11586747" cy="4027079"/>
            <a:chOff x="303212" y="762000"/>
            <a:chExt cx="11586747" cy="4027079"/>
          </a:xfrm>
        </p:grpSpPr>
        <p:sp>
          <p:nvSpPr>
            <p:cNvPr id="15" name="Rounded Rectangle 14"/>
            <p:cNvSpPr/>
            <p:nvPr/>
          </p:nvSpPr>
          <p:spPr>
            <a:xfrm>
              <a:off x="303212" y="762000"/>
              <a:ext cx="11353800" cy="3810000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407649" y="3197335"/>
              <a:ext cx="1482310" cy="1591744"/>
            </a:xfrm>
            <a:prstGeom prst="rect">
              <a:avLst/>
            </a:prstGeom>
          </p:spPr>
        </p:pic>
      </p:grpSp>
      <p:grpSp>
        <p:nvGrpSpPr>
          <p:cNvPr id="3" name="Group 2"/>
          <p:cNvGrpSpPr/>
          <p:nvPr/>
        </p:nvGrpSpPr>
        <p:grpSpPr>
          <a:xfrm>
            <a:off x="598024" y="1409762"/>
            <a:ext cx="10982788" cy="2019646"/>
            <a:chOff x="598024" y="941041"/>
            <a:chExt cx="10982788" cy="20196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598024" y="941041"/>
                  <a:ext cx="10982788" cy="12003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Giả sử khoảng (a;b) chứa x</a:t>
                  </a:r>
                  <a:r>
                    <a:rPr lang="en-US" b="1" baseline="-25000" smtClean="0">
                      <a:latin typeface="Arial" pitchFamily="34" charset="0"/>
                      <a:cs typeface="Arial" pitchFamily="34" charset="0"/>
                    </a:rPr>
                    <a:t>0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và hàm số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xác định trên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;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𝒃</m:t>
                          </m:r>
                        </m:e>
                      </m:d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/>
                  </a:r>
                  <a:br>
                    <a:rPr lang="en-US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Ta nói hàm số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có giới hạn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∞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khi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sSub>
                        <m:sSubPr>
                          <m:ctrlPr>
                            <a:rPr lang="en-US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𝟎</m:t>
                          </m:r>
                        </m:sub>
                      </m:sSub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nếu với dãy số (x</a:t>
                  </a:r>
                  <a:r>
                    <a:rPr lang="en-US" b="1" baseline="-25000" smtClean="0">
                      <a:latin typeface="Arial" pitchFamily="34" charset="0"/>
                      <a:cs typeface="Arial" pitchFamily="34" charset="0"/>
                    </a:rPr>
                    <a:t>n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) bất kì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∈(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;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)\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 smtClean="0"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sSub>
                        <m:sSubPr>
                          <m:ctrlPr>
                            <a:rPr lang="en-US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𝟎</m:t>
                          </m:r>
                        </m:sub>
                      </m:sSub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, ta có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→+∞</m:t>
                      </m:r>
                    </m:oMath>
                  </a14:m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8024" y="941041"/>
                  <a:ext cx="10982788" cy="1200329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721" t="-3553" r="-277" b="-1116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31024210"/>
                    </p:ext>
                  </p:extLst>
                </p:nvPr>
              </p:nvGraphicFramePr>
              <p:xfrm>
                <a:off x="3656012" y="2209800"/>
                <a:ext cx="2184400" cy="7508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056" name="Equation" r:id="rId6" imgW="927000" imgH="317160" progId="Equation.DSMT4">
                        <p:embed/>
                      </p:oleObj>
                    </mc:Choice>
                    <mc:Fallback>
                      <p:oleObj name="Equation" r:id="rId6" imgW="927000" imgH="3171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56012" y="2209800"/>
                              <a:ext cx="2184400" cy="7508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31024210"/>
                    </p:ext>
                  </p:extLst>
                </p:nvPr>
              </p:nvGraphicFramePr>
              <p:xfrm>
                <a:off x="3656012" y="2209800"/>
                <a:ext cx="2184400" cy="7508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8969" name="Equation" r:id="rId8" imgW="927000" imgH="317160" progId="Equation.DSMT4">
                        <p:embed/>
                      </p:oleObj>
                    </mc:Choice>
                    <mc:Fallback>
                      <p:oleObj name="Equation" r:id="rId8" imgW="927000" imgH="3171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56012" y="2209800"/>
                              <a:ext cx="2184400" cy="7508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23" name="TextBox 22"/>
            <p:cNvSpPr txBox="1"/>
            <p:nvPr/>
          </p:nvSpPr>
          <p:spPr>
            <a:xfrm>
              <a:off x="2187342" y="2238375"/>
              <a:ext cx="2133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smtClean="0">
                  <a:latin typeface="Arial" pitchFamily="34" charset="0"/>
                  <a:cs typeface="Arial" pitchFamily="34" charset="0"/>
                </a:rPr>
                <a:t>Kí hiệu : 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912811" y="3592921"/>
            <a:ext cx="10266155" cy="1360487"/>
            <a:chOff x="912811" y="3124200"/>
            <a:chExt cx="10266155" cy="13604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912811" y="3124200"/>
                  <a:ext cx="10266155" cy="50674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Ta nói hàm số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có giới hạn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b="1" i="1">
                          <a:latin typeface="Cambria Math"/>
                          <a:ea typeface="Cambria Math"/>
                          <a:cs typeface="Arial" pitchFamily="34" charset="0"/>
                        </a:rPr>
                        <m:t>∞</m:t>
                      </m:r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 khi </a:t>
                  </a:r>
                  <a14:m>
                    <m:oMath xmlns:m="http://schemas.openxmlformats.org/officeDocument/2006/math"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sSub>
                        <m:sSubPr>
                          <m:ctrlPr>
                            <a:rPr lang="en-US" b="1" i="1"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𝟎</m:t>
                          </m:r>
                        </m:sub>
                      </m:sSub>
                    </m:oMath>
                  </a14:m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2811" y="3124200"/>
                  <a:ext cx="10266155" cy="506742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950" b="-261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0" name="Object 2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80178336"/>
                    </p:ext>
                  </p:extLst>
                </p:nvPr>
              </p:nvGraphicFramePr>
              <p:xfrm>
                <a:off x="3673474" y="3733800"/>
                <a:ext cx="2184400" cy="7508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057" name="Equation" r:id="rId11" imgW="927000" imgH="317160" progId="Equation.DSMT4">
                        <p:embed/>
                      </p:oleObj>
                    </mc:Choice>
                    <mc:Fallback>
                      <p:oleObj name="Equation" r:id="rId11" imgW="927000" imgH="3171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73474" y="3733800"/>
                              <a:ext cx="2184400" cy="7508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0" name="Object 2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80178336"/>
                    </p:ext>
                  </p:extLst>
                </p:nvPr>
              </p:nvGraphicFramePr>
              <p:xfrm>
                <a:off x="3673474" y="3733800"/>
                <a:ext cx="2184400" cy="7508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8970" name="Equation" r:id="rId13" imgW="927000" imgH="317160" progId="Equation.DSMT4">
                        <p:embed/>
                      </p:oleObj>
                    </mc:Choice>
                    <mc:Fallback>
                      <p:oleObj name="Equation" r:id="rId13" imgW="927000" imgH="3171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73474" y="3733800"/>
                              <a:ext cx="2184400" cy="7508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31" name="TextBox 30"/>
            <p:cNvSpPr txBox="1"/>
            <p:nvPr/>
          </p:nvSpPr>
          <p:spPr>
            <a:xfrm>
              <a:off x="2204804" y="3762375"/>
              <a:ext cx="85378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smtClean="0">
                  <a:latin typeface="Arial" pitchFamily="34" charset="0"/>
                  <a:cs typeface="Arial" pitchFamily="34" charset="0"/>
                </a:rPr>
                <a:t>Kí hiệu :			nếu  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2" name="Object 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93758103"/>
                    </p:ext>
                  </p:extLst>
                </p:nvPr>
              </p:nvGraphicFramePr>
              <p:xfrm>
                <a:off x="6572249" y="3690938"/>
                <a:ext cx="2722563" cy="7810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058" name="Equation" r:id="rId15" imgW="1155600" imgH="330120" progId="Equation.DSMT4">
                        <p:embed/>
                      </p:oleObj>
                    </mc:Choice>
                    <mc:Fallback>
                      <p:oleObj name="Equation" r:id="rId15" imgW="1155600" imgH="3301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572249" y="3690938"/>
                              <a:ext cx="2722563" cy="7810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2" name="Object 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93758103"/>
                    </p:ext>
                  </p:extLst>
                </p:nvPr>
              </p:nvGraphicFramePr>
              <p:xfrm>
                <a:off x="6572249" y="3690938"/>
                <a:ext cx="2722563" cy="7810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8971" name="Equation" r:id="rId17" imgW="1155600" imgH="330120" progId="Equation.DSMT4">
                        <p:embed/>
                      </p:oleObj>
                    </mc:Choice>
                    <mc:Fallback>
                      <p:oleObj name="Equation" r:id="rId17" imgW="1155600" imgH="3301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572249" y="3690938"/>
                              <a:ext cx="2722563" cy="7810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33" name="TextBox 32"/>
          <p:cNvSpPr txBox="1"/>
          <p:nvPr/>
        </p:nvSpPr>
        <p:spPr>
          <a:xfrm>
            <a:off x="256380" y="685800"/>
            <a:ext cx="344646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a)  Giới hạn vô cực</a:t>
            </a:r>
            <a:endParaRPr lang="vi-VN" sz="26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8637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1408" y="229196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227012" y="720502"/>
            <a:ext cx="11532165" cy="1366965"/>
            <a:chOff x="227012" y="720502"/>
            <a:chExt cx="11532165" cy="1366965"/>
          </a:xfrm>
        </p:grpSpPr>
        <p:sp>
          <p:nvSpPr>
            <p:cNvPr id="25" name="Rounded Rectangle 24"/>
            <p:cNvSpPr/>
            <p:nvPr/>
          </p:nvSpPr>
          <p:spPr>
            <a:xfrm>
              <a:off x="1714587" y="768804"/>
              <a:ext cx="10044590" cy="1288596"/>
            </a:xfrm>
            <a:prstGeom prst="roundRect">
              <a:avLst>
                <a:gd name="adj" fmla="val 7442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7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20502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Rectangle 27"/>
            <p:cNvSpPr/>
            <p:nvPr/>
          </p:nvSpPr>
          <p:spPr>
            <a:xfrm>
              <a:off x="701270" y="1154532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7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703595" y="1152162"/>
              <a:ext cx="1485817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Tính :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0458466"/>
                </p:ext>
              </p:extLst>
            </p:nvPr>
          </p:nvGraphicFramePr>
          <p:xfrm>
            <a:off x="3960812" y="913987"/>
            <a:ext cx="1466850" cy="1173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1" name="Equation" r:id="rId6" imgW="622080" imgH="495000" progId="Equation.DSMT4">
                    <p:embed/>
                  </p:oleObj>
                </mc:Choice>
                <mc:Fallback>
                  <p:oleObj name="Equation" r:id="rId6" imgW="62208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960812" y="913987"/>
                          <a:ext cx="1466850" cy="11734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4" y="95249"/>
            <a:ext cx="61805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. GIỚI HẠN VÔ CỰC CỦA HÀM SỐ TẠI MỘT ĐIỂM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055812" y="2680639"/>
            <a:ext cx="4026333" cy="1066511"/>
            <a:chOff x="2055812" y="2680639"/>
            <a:chExt cx="4026333" cy="1066511"/>
          </a:xfrm>
        </p:grpSpPr>
        <p:sp>
          <p:nvSpPr>
            <p:cNvPr id="22" name="TextBox 21"/>
            <p:cNvSpPr txBox="1"/>
            <p:nvPr/>
          </p:nvSpPr>
          <p:spPr>
            <a:xfrm>
              <a:off x="2055812" y="2899505"/>
              <a:ext cx="29892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algn="just">
                <a:buFont typeface="Wingdings" pitchFamily="2" charset="2"/>
                <a:buChar char="v"/>
              </a:pPr>
              <a:r>
                <a:rPr lang="en-US" b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Xét hàm số </a:t>
              </a:r>
              <a:endParaRPr lang="vi-VN" b="1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6320199"/>
                </p:ext>
              </p:extLst>
            </p:nvPr>
          </p:nvGraphicFramePr>
          <p:xfrm>
            <a:off x="4312804" y="2680639"/>
            <a:ext cx="1769341" cy="1066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2" name="Equation" r:id="rId8" imgW="825480" imgH="495000" progId="Equation.DSMT4">
                    <p:embed/>
                  </p:oleObj>
                </mc:Choice>
                <mc:Fallback>
                  <p:oleObj name="Equation" r:id="rId8" imgW="82548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312804" y="2680639"/>
                          <a:ext cx="1769341" cy="10665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027165" y="3810000"/>
                <a:ext cx="90678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Lấy dãy số (x</a:t>
                </a:r>
                <a:r>
                  <a:rPr lang="en-US" b="1" baseline="-2500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en-US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) bất kì sao ch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sub>
                    </m:sSub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≠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sub>
                    </m:sSub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. Khi đó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𝒏</m:t>
                            </m:r>
                          </m:sub>
                        </m:sSub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e>
                    </m:d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vi-VN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7165" y="3810000"/>
                <a:ext cx="9067800" cy="830997"/>
              </a:xfrm>
              <a:prstGeom prst="rect">
                <a:avLst/>
              </a:prstGeom>
              <a:blipFill rotWithShape="1">
                <a:blip r:embed="rId11"/>
                <a:stretch>
                  <a:fillRect l="-1076" t="-5147" r="-10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2027165" y="4637891"/>
            <a:ext cx="6734247" cy="1066958"/>
            <a:chOff x="2027165" y="4637891"/>
            <a:chExt cx="6734247" cy="1066958"/>
          </a:xfrm>
        </p:grpSpPr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781624"/>
                </p:ext>
              </p:extLst>
            </p:nvPr>
          </p:nvGraphicFramePr>
          <p:xfrm>
            <a:off x="3046412" y="4707672"/>
            <a:ext cx="2622262" cy="969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3" name="Equation" r:id="rId12" imgW="1346040" imgH="495000" progId="Equation.DSMT4">
                    <p:embed/>
                  </p:oleObj>
                </mc:Choice>
                <mc:Fallback>
                  <p:oleObj name="Equation" r:id="rId12" imgW="134604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046412" y="4707672"/>
                          <a:ext cx="2622262" cy="9698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2027165" y="4872335"/>
              <a:ext cx="673424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b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Do đó 			.Vậy </a:t>
              </a:r>
              <a:endParaRPr lang="vi-VN" b="1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5569283"/>
                </p:ext>
              </p:extLst>
            </p:nvPr>
          </p:nvGraphicFramePr>
          <p:xfrm>
            <a:off x="6693852" y="4637891"/>
            <a:ext cx="2067560" cy="1066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4" name="Equation" r:id="rId14" imgW="965160" imgH="495000" progId="Equation.DSMT4">
                    <p:embed/>
                  </p:oleObj>
                </mc:Choice>
                <mc:Fallback>
                  <p:oleObj name="Equation" r:id="rId14" imgW="96516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693852" y="4637891"/>
                          <a:ext cx="2067560" cy="10669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2420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7994" y="28194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447214" y="95249"/>
            <a:ext cx="61805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. GIỚI HẠN VÔ CỰC CỦA HÀM SỐ TẠI MỘT ĐIỂM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89088" y="762001"/>
            <a:ext cx="11575887" cy="1904999"/>
            <a:chOff x="289088" y="762001"/>
            <a:chExt cx="11575887" cy="1904999"/>
          </a:xfrm>
        </p:grpSpPr>
        <p:sp>
          <p:nvSpPr>
            <p:cNvPr id="17" name="Rounded Rectangle 16"/>
            <p:cNvSpPr/>
            <p:nvPr/>
          </p:nvSpPr>
          <p:spPr>
            <a:xfrm>
              <a:off x="289088" y="762001"/>
              <a:ext cx="11558425" cy="1904999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1997073" y="764599"/>
                  <a:ext cx="9867902" cy="111479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den>
                      </m:f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 . </a:t>
                  </a:r>
                  <a:br>
                    <a:rPr lang="en-US" sz="26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Với các dãy số (x</a:t>
                  </a:r>
                  <a:r>
                    <a:rPr lang="en-US" sz="2600" b="1" baseline="-25000" smtClean="0">
                      <a:latin typeface="Arial" pitchFamily="34" charset="0"/>
                      <a:cs typeface="Arial" pitchFamily="34" charset="0"/>
                    </a:rPr>
                    <a:t>n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) và (x’</a:t>
                  </a:r>
                  <a:r>
                    <a:rPr lang="en-US" sz="2600" b="1" baseline="-25000" smtClean="0">
                      <a:latin typeface="Arial" pitchFamily="34" charset="0"/>
                      <a:cs typeface="Arial" pitchFamily="34" charset="0"/>
                    </a:rPr>
                    <a:t>n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) cho bởi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7073" y="764599"/>
                  <a:ext cx="9867902" cy="111479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112" b="-1256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TextBox 9"/>
            <p:cNvSpPr txBox="1"/>
            <p:nvPr/>
          </p:nvSpPr>
          <p:spPr>
            <a:xfrm>
              <a:off x="1989136" y="1910874"/>
              <a:ext cx="121920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Tính :  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9938" name="Picture 2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467" b="30130"/>
            <a:stretch/>
          </p:blipFill>
          <p:spPr bwMode="auto">
            <a:xfrm>
              <a:off x="289088" y="838200"/>
              <a:ext cx="1536839" cy="545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19783375"/>
                    </p:ext>
                  </p:extLst>
                </p:nvPr>
              </p:nvGraphicFramePr>
              <p:xfrm>
                <a:off x="7705291" y="1178135"/>
                <a:ext cx="2884921" cy="9034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0116" name="Equation" r:id="rId7" imgW="1346040" imgH="419040" progId="Equation.DSMT4">
                        <p:embed/>
                      </p:oleObj>
                    </mc:Choice>
                    <mc:Fallback>
                      <p:oleObj name="Equation" r:id="rId7" imgW="1346040" imgH="419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705291" y="1178135"/>
                              <a:ext cx="2884921" cy="90343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19783375"/>
                    </p:ext>
                  </p:extLst>
                </p:nvPr>
              </p:nvGraphicFramePr>
              <p:xfrm>
                <a:off x="7705291" y="1178135"/>
                <a:ext cx="2884921" cy="9034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966" name="Equation" r:id="rId9" imgW="1346040" imgH="419040" progId="Equation.DSMT4">
                        <p:embed/>
                      </p:oleObj>
                    </mc:Choice>
                    <mc:Fallback>
                      <p:oleObj name="Equation" r:id="rId9" imgW="1346040" imgH="419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705291" y="1178135"/>
                              <a:ext cx="2884921" cy="90343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96579009"/>
                    </p:ext>
                  </p:extLst>
                </p:nvPr>
              </p:nvGraphicFramePr>
              <p:xfrm>
                <a:off x="3175793" y="1905000"/>
                <a:ext cx="3265488" cy="65659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0117" name="Equation" r:id="rId11" imgW="1523880" imgH="304560" progId="Equation.DSMT4">
                        <p:embed/>
                      </p:oleObj>
                    </mc:Choice>
                    <mc:Fallback>
                      <p:oleObj name="Equation" r:id="rId11" imgW="1523880" imgH="3045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75793" y="1905000"/>
                              <a:ext cx="3265488" cy="65659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63535922"/>
                    </p:ext>
                  </p:extLst>
                </p:nvPr>
              </p:nvGraphicFramePr>
              <p:xfrm>
                <a:off x="3175793" y="1905000"/>
                <a:ext cx="3265488" cy="65659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967" name="Equation" r:id="rId13" imgW="1523880" imgH="304560" progId="Equation.DSMT4">
                        <p:embed/>
                      </p:oleObj>
                    </mc:Choice>
                    <mc:Fallback>
                      <p:oleObj name="Equation" r:id="rId13" imgW="1523880" imgH="3045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75793" y="1905000"/>
                              <a:ext cx="3265488" cy="65659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13" name="TextBox 12"/>
          <p:cNvSpPr txBox="1"/>
          <p:nvPr/>
        </p:nvSpPr>
        <p:spPr>
          <a:xfrm>
            <a:off x="1056814" y="3394417"/>
            <a:ext cx="124784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a có : </a:t>
            </a:r>
            <a:endParaRPr lang="vi-VN" sz="2600" b="1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327620"/>
              </p:ext>
            </p:extLst>
          </p:nvPr>
        </p:nvGraphicFramePr>
        <p:xfrm>
          <a:off x="2578098" y="3219610"/>
          <a:ext cx="28178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8" name="Equation" r:id="rId15" imgW="1447560" imgH="469800" progId="Equation.DSMT4">
                  <p:embed/>
                </p:oleObj>
              </mc:Choice>
              <mc:Fallback>
                <p:oleObj name="Equation" r:id="rId15" imgW="1447560" imgH="469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098" y="3219610"/>
                        <a:ext cx="2817812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019480"/>
              </p:ext>
            </p:extLst>
          </p:nvPr>
        </p:nvGraphicFramePr>
        <p:xfrm>
          <a:off x="5449825" y="3216141"/>
          <a:ext cx="2125663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9" name="Equation" r:id="rId17" imgW="1091880" imgH="685800" progId="Equation.DSMT4">
                  <p:embed/>
                </p:oleObj>
              </mc:Choice>
              <mc:Fallback>
                <p:oleObj name="Equation" r:id="rId17" imgW="1091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25" y="3216141"/>
                        <a:ext cx="2125663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120189"/>
              </p:ext>
            </p:extLst>
          </p:nvPr>
        </p:nvGraphicFramePr>
        <p:xfrm>
          <a:off x="7540624" y="3219610"/>
          <a:ext cx="1112837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0" name="Equation" r:id="rId18" imgW="571320" imgH="622080" progId="Equation.DSMT4">
                  <p:embed/>
                </p:oleObj>
              </mc:Choice>
              <mc:Fallback>
                <p:oleObj name="Equation" r:id="rId18" imgW="5713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24" y="3219610"/>
                        <a:ext cx="1112837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180014"/>
              </p:ext>
            </p:extLst>
          </p:nvPr>
        </p:nvGraphicFramePr>
        <p:xfrm>
          <a:off x="8761412" y="3420135"/>
          <a:ext cx="1849279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1" name="Equation" r:id="rId19" imgW="863280" imgH="291960" progId="Equation.DSMT4">
                  <p:embed/>
                </p:oleObj>
              </mc:Choice>
              <mc:Fallback>
                <p:oleObj name="Equation" r:id="rId19" imgW="8632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1412" y="3420135"/>
                        <a:ext cx="1849279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654908"/>
              </p:ext>
            </p:extLst>
          </p:nvPr>
        </p:nvGraphicFramePr>
        <p:xfrm>
          <a:off x="2589212" y="4597400"/>
          <a:ext cx="28178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2" name="Equation" r:id="rId21" imgW="1447560" imgH="469800" progId="Equation.DSMT4">
                  <p:embed/>
                </p:oleObj>
              </mc:Choice>
              <mc:Fallback>
                <p:oleObj name="Equation" r:id="rId21" imgW="1447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2" y="4597400"/>
                        <a:ext cx="2817812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403612"/>
              </p:ext>
            </p:extLst>
          </p:nvPr>
        </p:nvGraphicFramePr>
        <p:xfrm>
          <a:off x="5440300" y="4602163"/>
          <a:ext cx="2125663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3" name="Equation" r:id="rId23" imgW="1091880" imgH="685800" progId="Equation.DSMT4">
                  <p:embed/>
                </p:oleObj>
              </mc:Choice>
              <mc:Fallback>
                <p:oleObj name="Equation" r:id="rId23" imgW="1091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00" y="4602163"/>
                        <a:ext cx="2125663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42525"/>
              </p:ext>
            </p:extLst>
          </p:nvPr>
        </p:nvGraphicFramePr>
        <p:xfrm>
          <a:off x="7602537" y="4605338"/>
          <a:ext cx="131127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4" name="Equation" r:id="rId25" imgW="672840" imgH="622080" progId="Equation.DSMT4">
                  <p:embed/>
                </p:oleObj>
              </mc:Choice>
              <mc:Fallback>
                <p:oleObj name="Equation" r:id="rId25" imgW="6728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537" y="4605338"/>
                        <a:ext cx="1311275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512430"/>
              </p:ext>
            </p:extLst>
          </p:nvPr>
        </p:nvGraphicFramePr>
        <p:xfrm>
          <a:off x="8969851" y="4764088"/>
          <a:ext cx="2229961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5" name="Equation" r:id="rId27" imgW="1041120" imgH="291960" progId="Equation.DSMT4">
                  <p:embed/>
                </p:oleObj>
              </mc:Choice>
              <mc:Fallback>
                <p:oleObj name="Equation" r:id="rId27" imgW="1041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851" y="4764088"/>
                        <a:ext cx="2229961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70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447214" y="95249"/>
            <a:ext cx="61805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. GIỚI HẠN VÔ CỰC CỦA HÀM SỐ TẠI MỘT ĐIỂM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03211" y="762000"/>
            <a:ext cx="11885614" cy="5706544"/>
            <a:chOff x="303211" y="762000"/>
            <a:chExt cx="11885614" cy="5706544"/>
          </a:xfrm>
        </p:grpSpPr>
        <p:sp>
          <p:nvSpPr>
            <p:cNvPr id="15" name="Rounded Rectangle 14"/>
            <p:cNvSpPr/>
            <p:nvPr/>
          </p:nvSpPr>
          <p:spPr>
            <a:xfrm>
              <a:off x="303211" y="762000"/>
              <a:ext cx="11586747" cy="5486400"/>
            </a:xfrm>
            <a:prstGeom prst="roundRect">
              <a:avLst>
                <a:gd name="adj" fmla="val 1926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706515" y="4876800"/>
              <a:ext cx="1482310" cy="1591744"/>
            </a:xfrm>
            <a:prstGeom prst="rect">
              <a:avLst/>
            </a:prstGeom>
          </p:spPr>
        </p:pic>
      </p:grpSp>
      <p:grpSp>
        <p:nvGrpSpPr>
          <p:cNvPr id="5" name="Group 4"/>
          <p:cNvGrpSpPr/>
          <p:nvPr/>
        </p:nvGrpSpPr>
        <p:grpSpPr>
          <a:xfrm>
            <a:off x="447214" y="941041"/>
            <a:ext cx="11285998" cy="1973609"/>
            <a:chOff x="447214" y="941041"/>
            <a:chExt cx="11285998" cy="197360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447214" y="941041"/>
                  <a:ext cx="11285998" cy="12003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xác định trên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;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𝒃</m:t>
                          </m:r>
                        </m:e>
                      </m:d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. Ta nói hàm số f(x) có giới hạn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∞</m:t>
                      </m:r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 khi </a:t>
                  </a:r>
                  <a14:m>
                    <m:oMath xmlns:m="http://schemas.openxmlformats.org/officeDocument/2006/math"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sSub>
                        <m:sSubPr>
                          <m:ctrlPr>
                            <a:rPr lang="en-US" b="1" i="1"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𝟎</m:t>
                          </m:r>
                        </m:sub>
                      </m:sSub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 về bên phải nếu với dãy số (x</a:t>
                  </a:r>
                  <a:r>
                    <a:rPr lang="en-US" b="1" baseline="-25000">
                      <a:latin typeface="Arial" pitchFamily="34" charset="0"/>
                      <a:cs typeface="Arial" pitchFamily="34" charset="0"/>
                    </a:rPr>
                    <a:t>n</a:t>
                  </a:r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) bất 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kì</a:t>
                  </a:r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thoả mãn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𝟎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sSub>
                        <m:sSub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/>
                  </a:r>
                  <a:br>
                    <a:rPr lang="en-US" b="1">
                      <a:latin typeface="Arial" pitchFamily="34" charset="0"/>
                      <a:cs typeface="Arial" pitchFamily="34" charset="0"/>
                    </a:rPr>
                  </a:b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sSub>
                        <m:sSubPr>
                          <m:ctrlPr>
                            <a:rPr lang="en-US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𝟎</m:t>
                          </m:r>
                        </m:sub>
                      </m:sSub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, ta có : 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→+∞</m:t>
                      </m:r>
                    </m:oMath>
                  </a14:m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214" y="941041"/>
                  <a:ext cx="11285998" cy="1200329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702" t="-3553" b="-1116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87837449"/>
                    </p:ext>
                  </p:extLst>
                </p:nvPr>
              </p:nvGraphicFramePr>
              <p:xfrm>
                <a:off x="3641725" y="2133600"/>
                <a:ext cx="2212975" cy="7810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091" name="Equation" r:id="rId6" imgW="939600" imgH="330120" progId="Equation.DSMT4">
                        <p:embed/>
                      </p:oleObj>
                    </mc:Choice>
                    <mc:Fallback>
                      <p:oleObj name="Equation" r:id="rId6" imgW="939600" imgH="3301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41725" y="2133600"/>
                              <a:ext cx="2212975" cy="7810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87837449"/>
                    </p:ext>
                  </p:extLst>
                </p:nvPr>
              </p:nvGraphicFramePr>
              <p:xfrm>
                <a:off x="3641725" y="2133600"/>
                <a:ext cx="2212975" cy="7810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004" name="Equation" r:id="rId8" imgW="939600" imgH="330120" progId="Equation.DSMT4">
                        <p:embed/>
                      </p:oleObj>
                    </mc:Choice>
                    <mc:Fallback>
                      <p:oleObj name="Equation" r:id="rId8" imgW="939600" imgH="3301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41725" y="2133600"/>
                              <a:ext cx="2212975" cy="7810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23" name="TextBox 22"/>
            <p:cNvSpPr txBox="1"/>
            <p:nvPr/>
          </p:nvSpPr>
          <p:spPr>
            <a:xfrm>
              <a:off x="2187342" y="2176462"/>
              <a:ext cx="2133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smtClean="0">
                  <a:latin typeface="Arial" pitchFamily="34" charset="0"/>
                  <a:cs typeface="Arial" pitchFamily="34" charset="0"/>
                </a:rPr>
                <a:t>Kí hiệu : 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55151" y="2895600"/>
            <a:ext cx="11285998" cy="2000250"/>
            <a:chOff x="455151" y="2970045"/>
            <a:chExt cx="11285998" cy="200025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455151" y="2970045"/>
                  <a:ext cx="11285998" cy="12003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xác định trên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𝒂</m:t>
                              </m:r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;</m:t>
                              </m:r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. Ta nói hàm số f(x) có giới hạn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∞</m:t>
                      </m:r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 khi </a:t>
                  </a:r>
                  <a14:m>
                    <m:oMath xmlns:m="http://schemas.openxmlformats.org/officeDocument/2006/math"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sSub>
                        <m:sSubPr>
                          <m:ctrlPr>
                            <a:rPr lang="en-US" b="1" i="1"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𝟎</m:t>
                          </m:r>
                        </m:sub>
                      </m:sSub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 về bên 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trái </a:t>
                  </a:r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nếu với dãy số (x</a:t>
                  </a:r>
                  <a:r>
                    <a:rPr lang="en-US" b="1" baseline="-25000">
                      <a:latin typeface="Arial" pitchFamily="34" charset="0"/>
                      <a:cs typeface="Arial" pitchFamily="34" charset="0"/>
                    </a:rPr>
                    <a:t>n</a:t>
                  </a:r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) bất 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kì</a:t>
                  </a:r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thoả mãn </a:t>
                  </a:r>
                  <a14:m>
                    <m:oMath xmlns:m="http://schemas.openxmlformats.org/officeDocument/2006/math">
                      <m:r>
                        <a:rPr lang="en-US" b="1" i="0" smtClean="0">
                          <a:latin typeface="Cambria Math"/>
                          <a:cs typeface="Arial" pitchFamily="34" charset="0"/>
                        </a:rPr>
                        <m:t>𝐚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sSub>
                        <m:sSub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sSub>
                        <m:sSub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𝟎</m:t>
                          </m:r>
                        </m:sub>
                      </m:sSub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/>
                  </a:r>
                  <a:br>
                    <a:rPr lang="en-US" b="1">
                      <a:latin typeface="Arial" pitchFamily="34" charset="0"/>
                      <a:cs typeface="Arial" pitchFamily="34" charset="0"/>
                    </a:rPr>
                  </a:b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sSub>
                        <m:sSubPr>
                          <m:ctrlPr>
                            <a:rPr lang="en-US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𝟎</m:t>
                          </m:r>
                        </m:sub>
                      </m:sSub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, ta có : 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→+∞</m:t>
                      </m:r>
                    </m:oMath>
                  </a14:m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5151" y="2970045"/>
                  <a:ext cx="11285998" cy="1200329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756" t="-3553" b="-1116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27042580"/>
                    </p:ext>
                  </p:extLst>
                </p:nvPr>
              </p:nvGraphicFramePr>
              <p:xfrm>
                <a:off x="3579812" y="4189245"/>
                <a:ext cx="2212975" cy="7810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092" name="Equation" r:id="rId11" imgW="939600" imgH="330120" progId="Equation.DSMT4">
                        <p:embed/>
                      </p:oleObj>
                    </mc:Choice>
                    <mc:Fallback>
                      <p:oleObj name="Equation" r:id="rId11" imgW="939600" imgH="3301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79812" y="4189245"/>
                              <a:ext cx="2212975" cy="7810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27042580"/>
                    </p:ext>
                  </p:extLst>
                </p:nvPr>
              </p:nvGraphicFramePr>
              <p:xfrm>
                <a:off x="3579812" y="4189245"/>
                <a:ext cx="2212975" cy="7810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005" name="Equation" r:id="rId13" imgW="939600" imgH="330120" progId="Equation.DSMT4">
                        <p:embed/>
                      </p:oleObj>
                    </mc:Choice>
                    <mc:Fallback>
                      <p:oleObj name="Equation" r:id="rId13" imgW="939600" imgH="3301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79812" y="4189245"/>
                              <a:ext cx="2212975" cy="7810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9" name="TextBox 18"/>
            <p:cNvSpPr txBox="1"/>
            <p:nvPr/>
          </p:nvSpPr>
          <p:spPr>
            <a:xfrm>
              <a:off x="2187342" y="4260265"/>
              <a:ext cx="16210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smtClean="0">
                  <a:latin typeface="Arial" pitchFamily="34" charset="0"/>
                  <a:cs typeface="Arial" pitchFamily="34" charset="0"/>
                </a:rPr>
                <a:t>Kí hiệu : 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47214" y="4889715"/>
            <a:ext cx="11285998" cy="1257479"/>
            <a:chOff x="447214" y="4889715"/>
            <a:chExt cx="11285998" cy="1257479"/>
          </a:xfrm>
        </p:grpSpPr>
        <p:sp>
          <p:nvSpPr>
            <p:cNvPr id="20" name="TextBox 19"/>
            <p:cNvSpPr txBox="1"/>
            <p:nvPr/>
          </p:nvSpPr>
          <p:spPr>
            <a:xfrm>
              <a:off x="447214" y="4946865"/>
              <a:ext cx="1128599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itchFamily="34" charset="0"/>
                <a:buChar char="•"/>
              </a:pPr>
              <a:r>
                <a:rPr lang="en-US" b="1" smtClean="0">
                  <a:latin typeface="Arial" pitchFamily="34" charset="0"/>
                  <a:cs typeface="Arial" pitchFamily="34" charset="0"/>
                </a:rPr>
                <a:t>Các giới hạn một bên  				</a:t>
              </a:r>
              <a:br>
                <a:rPr lang="en-US" b="1" smtClean="0">
                  <a:latin typeface="Arial" pitchFamily="34" charset="0"/>
                  <a:cs typeface="Arial" pitchFamily="34" charset="0"/>
                </a:rPr>
              </a:br>
              <a:r>
                <a:rPr lang="en-US" b="1" smtClean="0">
                  <a:latin typeface="Arial" pitchFamily="34" charset="0"/>
                  <a:cs typeface="Arial" pitchFamily="34" charset="0"/>
                </a:rPr>
                <a:t>được định nghĩa </a:t>
              </a:r>
              <a:br>
                <a:rPr lang="en-US" b="1" smtClean="0">
                  <a:latin typeface="Arial" pitchFamily="34" charset="0"/>
                  <a:cs typeface="Arial" pitchFamily="34" charset="0"/>
                </a:rPr>
              </a:br>
              <a:r>
                <a:rPr lang="en-US" b="1" smtClean="0">
                  <a:latin typeface="Arial" pitchFamily="34" charset="0"/>
                  <a:cs typeface="Arial" pitchFamily="34" charset="0"/>
                </a:rPr>
                <a:t>tương tự.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3018052"/>
                </p:ext>
              </p:extLst>
            </p:nvPr>
          </p:nvGraphicFramePr>
          <p:xfrm>
            <a:off x="4037012" y="4889715"/>
            <a:ext cx="4814888" cy="78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3" name="Equation" r:id="rId15" imgW="2044440" imgH="330120" progId="Equation.DSMT4">
                    <p:embed/>
                  </p:oleObj>
                </mc:Choice>
                <mc:Fallback>
                  <p:oleObj name="Equation" r:id="rId15" imgW="204444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037012" y="4889715"/>
                          <a:ext cx="4814888" cy="781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31666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812" y="222493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4" y="95249"/>
            <a:ext cx="61805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. GIỚI HẠN VÔ CỰC CỦA HÀM SỐ TẠI MỘT ĐIỂM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23723" y="2704240"/>
            <a:ext cx="48273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b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ừ công thức khối lượng :</a:t>
            </a:r>
            <a:endParaRPr lang="vi-VN" b="1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27012" y="720502"/>
            <a:ext cx="11532165" cy="1336898"/>
            <a:chOff x="227012" y="720502"/>
            <a:chExt cx="11532165" cy="1336898"/>
          </a:xfrm>
        </p:grpSpPr>
        <p:sp>
          <p:nvSpPr>
            <p:cNvPr id="18" name="Rounded Rectangle 17"/>
            <p:cNvSpPr/>
            <p:nvPr/>
          </p:nvSpPr>
          <p:spPr>
            <a:xfrm>
              <a:off x="1714587" y="768804"/>
              <a:ext cx="10044590" cy="1288596"/>
            </a:xfrm>
            <a:prstGeom prst="roundRect">
              <a:avLst>
                <a:gd name="adj" fmla="val 7442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0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20502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Rectangle 20"/>
            <p:cNvSpPr/>
            <p:nvPr/>
          </p:nvSpPr>
          <p:spPr>
            <a:xfrm>
              <a:off x="701270" y="1154532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8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275011" y="1152162"/>
              <a:ext cx="7391401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Giải bài toán ở tình huống mở đầu 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433779"/>
              </p:ext>
            </p:extLst>
          </p:nvPr>
        </p:nvGraphicFramePr>
        <p:xfrm>
          <a:off x="6421754" y="2470028"/>
          <a:ext cx="1882458" cy="1391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9" name="Equation" r:id="rId6" imgW="799920" imgH="685800" progId="Equation.DSMT4">
                  <p:embed/>
                </p:oleObj>
              </mc:Choice>
              <mc:Fallback>
                <p:oleObj name="Equation" r:id="rId6" imgW="7999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21754" y="2470028"/>
                        <a:ext cx="1882458" cy="1391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525744" y="3847240"/>
            <a:ext cx="10207468" cy="1362075"/>
            <a:chOff x="1525744" y="4191000"/>
            <a:chExt cx="10207468" cy="13620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1525744" y="4191000"/>
                  <a:ext cx="10207468" cy="12003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:r>
                    <a:rPr lang="en-US" b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Ta thấy m là một hàm số của v, với t</a:t>
                  </a:r>
                  <a:r>
                    <a:rPr lang="vi-VN" b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ập xác định</a:t>
                  </a:r>
                  <a:r>
                    <a:rPr lang="en-US" b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là nữa khoảng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[</m:t>
                      </m:r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;</m:t>
                      </m:r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𝒄</m:t>
                      </m:r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b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. Như vậy khi v tiến gần tới vận tốc ánh sáng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𝒗</m:t>
                      </m:r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𝒄</m:t>
                      </m:r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b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, ta có </a:t>
                  </a:r>
                  <a:endParaRPr lang="vi-VN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5744" y="4191000"/>
                  <a:ext cx="10207468" cy="1200329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896" r="-896" b="-558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1" name="Object 3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86906002"/>
                    </p:ext>
                  </p:extLst>
                </p:nvPr>
              </p:nvGraphicFramePr>
              <p:xfrm>
                <a:off x="10090293" y="4692939"/>
                <a:ext cx="1414318" cy="86013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2120" name="Equation" r:id="rId10" imgW="799920" imgH="482400" progId="Equation.DSMT4">
                        <p:embed/>
                      </p:oleObj>
                    </mc:Choice>
                    <mc:Fallback>
                      <p:oleObj name="Equation" r:id="rId10" imgW="799920" imgH="4824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090293" y="4692939"/>
                              <a:ext cx="1414318" cy="86013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1" name="Object 3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86906002"/>
                    </p:ext>
                  </p:extLst>
                </p:nvPr>
              </p:nvGraphicFramePr>
              <p:xfrm>
                <a:off x="10090293" y="4692939"/>
                <a:ext cx="1414318" cy="86013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2030" name="Equation" r:id="rId12" imgW="799920" imgH="482400" progId="Equation.DSMT4">
                        <p:embed/>
                      </p:oleObj>
                    </mc:Choice>
                    <mc:Fallback>
                      <p:oleObj name="Equation" r:id="rId12" imgW="799920" imgH="4824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090293" y="4692939"/>
                              <a:ext cx="1414318" cy="86013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10" name="Group 9"/>
          <p:cNvGrpSpPr/>
          <p:nvPr/>
        </p:nvGrpSpPr>
        <p:grpSpPr>
          <a:xfrm>
            <a:off x="1525744" y="5218840"/>
            <a:ext cx="10207468" cy="1200329"/>
            <a:chOff x="1525744" y="5562600"/>
            <a:chExt cx="10207468" cy="1200329"/>
          </a:xfrm>
        </p:grpSpPr>
        <p:sp>
          <p:nvSpPr>
            <p:cNvPr id="32" name="TextBox 31"/>
            <p:cNvSpPr txBox="1"/>
            <p:nvPr/>
          </p:nvSpPr>
          <p:spPr>
            <a:xfrm>
              <a:off x="1525744" y="5562600"/>
              <a:ext cx="1020746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b="1" smtClean="0">
                  <a:latin typeface="Arial" pitchFamily="34" charset="0"/>
                  <a:cs typeface="Arial" pitchFamily="34" charset="0"/>
                </a:rPr>
                <a:t>Do đó 		     , nghĩa là khối lượng m của vật trở nên vô cùng lớn khi vận tốc của vật gần với vận tốc ánh sáng.</a:t>
              </a:r>
              <a:endParaRPr lang="vi-VN" b="1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2179892"/>
                </p:ext>
              </p:extLst>
            </p:nvPr>
          </p:nvGraphicFramePr>
          <p:xfrm>
            <a:off x="2564129" y="5688965"/>
            <a:ext cx="1777683" cy="572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1" name="Equation" r:id="rId14" imgW="914400" imgH="291960" progId="Equation.DSMT4">
                    <p:embed/>
                  </p:oleObj>
                </mc:Choice>
                <mc:Fallback>
                  <p:oleObj name="Equation" r:id="rId14" imgW="91440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564129" y="5688965"/>
                          <a:ext cx="1777683" cy="5727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4912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812" y="359457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6637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  . GIỚI HẠN HỮU HẠN CỦA HÀM SỐ TẠI MỘT ĐIỂM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9088" y="707024"/>
            <a:ext cx="11748923" cy="2864851"/>
            <a:chOff x="289088" y="707024"/>
            <a:chExt cx="11748923" cy="2864851"/>
          </a:xfrm>
        </p:grpSpPr>
        <p:sp>
          <p:nvSpPr>
            <p:cNvPr id="17" name="Rounded Rectangle 16"/>
            <p:cNvSpPr/>
            <p:nvPr/>
          </p:nvSpPr>
          <p:spPr>
            <a:xfrm>
              <a:off x="289088" y="707024"/>
              <a:ext cx="11558425" cy="2798176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47215" y="755332"/>
              <a:ext cx="1140029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	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     </a:t>
              </a:r>
              <a:r>
                <a:rPr lang="en-US" sz="26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Nhận biết khái niệm giới hạn tại một điểm</a:t>
              </a:r>
              <a:endParaRPr lang="vi-VN" sz="26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0725" name="Picture 5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00" t="8129" r="13433" b="34426"/>
            <a:stretch/>
          </p:blipFill>
          <p:spPr bwMode="auto">
            <a:xfrm>
              <a:off x="289088" y="798507"/>
              <a:ext cx="1740477" cy="4688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455612" y="1178029"/>
                  <a:ext cx="11400298" cy="69839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	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    Cho </a:t>
                  </a:r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h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àm số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𝟒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den>
                      </m:f>
                    </m:oMath>
                  </a14:m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5612" y="1178029"/>
                  <a:ext cx="11400298" cy="69839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43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447214" y="1828800"/>
                  <a:ext cx="1140029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a. Tìm t</a:t>
                  </a:r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ập xác định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của hàm số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214" y="1828800"/>
                  <a:ext cx="11400298" cy="46166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802" t="-9211" b="-30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447214" y="2290465"/>
                  <a:ext cx="11590797" cy="6258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b. Cho dãy số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den>
                      </m:f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. Rút gọn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sSub>
                        <m:sSub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và tính giới hạn của (u</a:t>
                  </a:r>
                  <a:r>
                    <a:rPr lang="en-US" b="1" baseline="-25000" smtClean="0">
                      <a:latin typeface="Arial" pitchFamily="34" charset="0"/>
                      <a:cs typeface="Arial" pitchFamily="34" charset="0"/>
                    </a:rPr>
                    <a:t>n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) với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(</m:t>
                      </m:r>
                      <m:sSub>
                        <m:sSub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214" y="2290465"/>
                  <a:ext cx="11590797" cy="62581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789" b="-882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447214" y="2916277"/>
                  <a:ext cx="1159079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c. Với dãy số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(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 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bất kì sao cho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≠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𝟐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𝟐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. Tính</a:t>
                  </a:r>
                  <a:r>
                    <a:rPr lang="en-US" b="1"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(</m:t>
                      </m:r>
                      <m:sSub>
                        <m:sSub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và  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214" y="2916277"/>
                  <a:ext cx="11590797" cy="461665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789" t="-11842" b="-276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69348710"/>
                    </p:ext>
                  </p:extLst>
                </p:nvPr>
              </p:nvGraphicFramePr>
              <p:xfrm>
                <a:off x="9904412" y="2882900"/>
                <a:ext cx="1557338" cy="6889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843" name="Equation" r:id="rId10" imgW="660240" imgH="291960" progId="Equation.DSMT4">
                        <p:embed/>
                      </p:oleObj>
                    </mc:Choice>
                    <mc:Fallback>
                      <p:oleObj name="Equation" r:id="rId10" imgW="660240" imgH="2919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904412" y="2882900"/>
                              <a:ext cx="1557338" cy="6889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69348710"/>
                    </p:ext>
                  </p:extLst>
                </p:nvPr>
              </p:nvGraphicFramePr>
              <p:xfrm>
                <a:off x="9904412" y="2882900"/>
                <a:ext cx="1557338" cy="6889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644" name="Equation" r:id="rId12" imgW="660240" imgH="291960" progId="Equation.DSMT4">
                        <p:embed/>
                      </p:oleObj>
                    </mc:Choice>
                    <mc:Fallback>
                      <p:oleObj name="Equation" r:id="rId12" imgW="660240" imgH="2919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904412" y="2882900"/>
                              <a:ext cx="1557338" cy="6889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60412" y="3911600"/>
                <a:ext cx="96611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>
                    <a:latin typeface="Arial" pitchFamily="34" charset="0"/>
                    <a:cs typeface="Arial" pitchFamily="34" charset="0"/>
                  </a:rPr>
                  <a:t>a) Biểu thức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có nghĩa khi x – 2 ≠ 0 ⇔ x ≠ 2.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412" y="3911600"/>
                <a:ext cx="9661191" cy="461665"/>
              </a:xfrm>
              <a:prstGeom prst="rect">
                <a:avLst/>
              </a:prstGeom>
              <a:blipFill rotWithShape="1">
                <a:blip r:embed="rId14"/>
                <a:stretch>
                  <a:fillRect l="-1009" t="-10667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065212" y="4343400"/>
                <a:ext cx="93563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b="1">
                    <a:latin typeface="Arial" pitchFamily="34" charset="0"/>
                    <a:cs typeface="Arial" pitchFamily="34" charset="0"/>
                  </a:rPr>
                  <a:t>Do đó, tập xác định của hàm số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 là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D = ℝ \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{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}</m:t>
                    </m:r>
                  </m:oMath>
                </a14:m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.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212" y="4343400"/>
                <a:ext cx="9356390" cy="461665"/>
              </a:xfrm>
              <a:prstGeom prst="rect">
                <a:avLst/>
              </a:prstGeom>
              <a:blipFill rotWithShape="1">
                <a:blip r:embed="rId15"/>
                <a:stretch>
                  <a:fillRect l="-1042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749299" y="5253335"/>
            <a:ext cx="16875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>
                <a:latin typeface="Arial" pitchFamily="34" charset="0"/>
                <a:cs typeface="Arial" pitchFamily="34" charset="0"/>
              </a:rPr>
              <a:t>b) Ta có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162395"/>
              </p:ext>
            </p:extLst>
          </p:nvPr>
        </p:nvGraphicFramePr>
        <p:xfrm>
          <a:off x="2284412" y="4724400"/>
          <a:ext cx="2190253" cy="142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4" name="Equation" r:id="rId16" imgW="1358640" imgH="888840" progId="Equation.DSMT4">
                  <p:embed/>
                </p:oleObj>
              </mc:Choice>
              <mc:Fallback>
                <p:oleObj name="Equation" r:id="rId16" imgW="1358640" imgH="8888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2" y="4724400"/>
                        <a:ext cx="2190253" cy="1428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044283"/>
              </p:ext>
            </p:extLst>
          </p:nvPr>
        </p:nvGraphicFramePr>
        <p:xfrm>
          <a:off x="4498263" y="4724400"/>
          <a:ext cx="1493837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5" name="Equation" r:id="rId18" imgW="927000" imgH="952200" progId="Equation.DSMT4">
                  <p:embed/>
                </p:oleObj>
              </mc:Choice>
              <mc:Fallback>
                <p:oleObj name="Equation" r:id="rId18" imgW="9270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263" y="4724400"/>
                        <a:ext cx="1493837" cy="152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643950"/>
              </p:ext>
            </p:extLst>
          </p:nvPr>
        </p:nvGraphicFramePr>
        <p:xfrm>
          <a:off x="6040437" y="4805660"/>
          <a:ext cx="1882775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6" name="Equation" r:id="rId20" imgW="1168200" imgH="850680" progId="Equation.DSMT4">
                  <p:embed/>
                </p:oleObj>
              </mc:Choice>
              <mc:Fallback>
                <p:oleObj name="Equation" r:id="rId20" imgW="11682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7" y="4805660"/>
                        <a:ext cx="1882775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260120"/>
              </p:ext>
            </p:extLst>
          </p:nvPr>
        </p:nvGraphicFramePr>
        <p:xfrm>
          <a:off x="7923212" y="4796135"/>
          <a:ext cx="1412875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7" name="Equation" r:id="rId22" imgW="876240" imgH="850680" progId="Equation.DSMT4">
                  <p:embed/>
                </p:oleObj>
              </mc:Choice>
              <mc:Fallback>
                <p:oleObj name="Equation" r:id="rId22" imgW="8762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12" y="4796135"/>
                        <a:ext cx="1412875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302319"/>
              </p:ext>
            </p:extLst>
          </p:nvPr>
        </p:nvGraphicFramePr>
        <p:xfrm>
          <a:off x="9424876" y="5100110"/>
          <a:ext cx="1089136" cy="81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8" name="Equation" r:id="rId24" imgW="558720" imgH="419040" progId="Equation.DSMT4">
                  <p:embed/>
                </p:oleObj>
              </mc:Choice>
              <mc:Fallback>
                <p:oleObj name="Equation" r:id="rId24" imgW="558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4876" y="5100110"/>
                        <a:ext cx="1089136" cy="814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059960"/>
              </p:ext>
            </p:extLst>
          </p:nvPr>
        </p:nvGraphicFramePr>
        <p:xfrm>
          <a:off x="1751012" y="6019800"/>
          <a:ext cx="55435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9" name="Equation" r:id="rId26" imgW="2844720" imgH="457200" progId="Equation.DSMT4">
                  <p:embed/>
                </p:oleObj>
              </mc:Choice>
              <mc:Fallback>
                <p:oleObj name="Equation" r:id="rId26" imgW="2844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2" y="6019800"/>
                        <a:ext cx="55435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943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2" y="2414337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303212" y="735742"/>
            <a:ext cx="11582399" cy="1550257"/>
            <a:chOff x="303212" y="735742"/>
            <a:chExt cx="11582399" cy="1550257"/>
          </a:xfrm>
        </p:grpSpPr>
        <p:sp>
          <p:nvSpPr>
            <p:cNvPr id="32" name="Rounded Rectangle 31"/>
            <p:cNvSpPr/>
            <p:nvPr/>
          </p:nvSpPr>
          <p:spPr>
            <a:xfrm>
              <a:off x="2123930" y="752474"/>
              <a:ext cx="9761681" cy="1533525"/>
            </a:xfrm>
            <a:prstGeom prst="roundRect">
              <a:avLst>
                <a:gd name="adj" fmla="val 9218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33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12" y="735742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4" name="Rectangle 33"/>
            <p:cNvSpPr/>
            <p:nvPr/>
          </p:nvSpPr>
          <p:spPr>
            <a:xfrm>
              <a:off x="865834" y="1271655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4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35" name="Picture 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542464" y="908590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2625724" y="762000"/>
              <a:ext cx="4876800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Tính các giới hạn sau :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3984250"/>
                </p:ext>
              </p:extLst>
            </p:nvPr>
          </p:nvGraphicFramePr>
          <p:xfrm>
            <a:off x="3351212" y="1114425"/>
            <a:ext cx="1493838" cy="1169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64" name="Equation" r:id="rId7" imgW="634680" imgH="495000" progId="Equation.DSMT4">
                    <p:embed/>
                  </p:oleObj>
                </mc:Choice>
                <mc:Fallback>
                  <p:oleObj name="Equation" r:id="rId7" imgW="63468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51212" y="1114425"/>
                          <a:ext cx="1493838" cy="1169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4640215"/>
                </p:ext>
              </p:extLst>
            </p:nvPr>
          </p:nvGraphicFramePr>
          <p:xfrm>
            <a:off x="7489825" y="1114425"/>
            <a:ext cx="2209800" cy="1081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65" name="Equation" r:id="rId9" imgW="939600" imgH="457200" progId="Equation.DSMT4">
                    <p:embed/>
                  </p:oleObj>
                </mc:Choice>
                <mc:Fallback>
                  <p:oleObj name="Equation" r:id="rId9" imgW="9396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489825" y="1114425"/>
                          <a:ext cx="2209800" cy="1081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447214" y="95249"/>
            <a:ext cx="61805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. GIỚI HẠN VÔ CỰC CỦA HÀM SỐ TẠI MỘT ĐIỂM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217612" y="2618875"/>
            <a:ext cx="10820399" cy="913289"/>
            <a:chOff x="1217612" y="2618875"/>
            <a:chExt cx="10820399" cy="913289"/>
          </a:xfrm>
        </p:grpSpPr>
        <p:sp>
          <p:nvSpPr>
            <p:cNvPr id="12" name="TextBox 11"/>
            <p:cNvSpPr txBox="1"/>
            <p:nvPr/>
          </p:nvSpPr>
          <p:spPr>
            <a:xfrm>
              <a:off x="1217612" y="2810556"/>
              <a:ext cx="234188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b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a. Xét hàm số </a:t>
              </a:r>
              <a:endParaRPr lang="vi-VN" b="1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9473498"/>
                </p:ext>
              </p:extLst>
            </p:nvPr>
          </p:nvGraphicFramePr>
          <p:xfrm>
            <a:off x="3440429" y="2618875"/>
            <a:ext cx="1358583" cy="913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66" name="Equation" r:id="rId11" imgW="634680" imgH="495000" progId="Equation.DSMT4">
                    <p:embed/>
                  </p:oleObj>
                </mc:Choice>
                <mc:Fallback>
                  <p:oleObj name="Equation" r:id="rId11" imgW="63468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440429" y="2618875"/>
                          <a:ext cx="1358583" cy="9132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4909030" y="2810555"/>
              <a:ext cx="71289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b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Lấy dãy số (x</a:t>
              </a:r>
              <a:r>
                <a:rPr lang="en-US" b="1" baseline="-2500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b="1">
                  <a:latin typeface="Arial" pitchFamily="34" charset="0"/>
                  <a:cs typeface="Arial" pitchFamily="34" charset="0"/>
                </a:rPr>
                <a:t>) bất kì sao 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cho x</a:t>
              </a:r>
              <a:r>
                <a:rPr lang="en-US" b="1" baseline="-25000" smtClean="0"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b="1">
                  <a:latin typeface="Arial" pitchFamily="34" charset="0"/>
                  <a:cs typeface="Arial" pitchFamily="34" charset="0"/>
                </a:rPr>
                <a:t>≠ 0, x</a:t>
              </a:r>
              <a:r>
                <a:rPr lang="en-US" b="1" baseline="-25000"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b="1">
                  <a:latin typeface="Arial" pitchFamily="34" charset="0"/>
                  <a:cs typeface="Arial" pitchFamily="34" charset="0"/>
                </a:rPr>
                <a:t> ⟶ 0.</a:t>
              </a:r>
              <a:endParaRPr lang="vi-VN" b="1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1877761" y="3542903"/>
            <a:ext cx="1321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o đó :</a:t>
            </a:r>
            <a:endParaRPr lang="vi-VN" b="1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187429"/>
              </p:ext>
            </p:extLst>
          </p:nvPr>
        </p:nvGraphicFramePr>
        <p:xfrm>
          <a:off x="3122612" y="3372446"/>
          <a:ext cx="250031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7" name="Equation" r:id="rId13" imgW="1168200" imgH="495000" progId="Equation.DSMT4">
                  <p:embed/>
                </p:oleObj>
              </mc:Choice>
              <mc:Fallback>
                <p:oleObj name="Equation" r:id="rId13" imgW="1168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22612" y="3372446"/>
                        <a:ext cx="2500313" cy="91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739686"/>
              </p:ext>
            </p:extLst>
          </p:nvPr>
        </p:nvGraphicFramePr>
        <p:xfrm>
          <a:off x="5853346" y="3326804"/>
          <a:ext cx="2271871" cy="1004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8" name="Equation" r:id="rId15" imgW="965160" imgH="495000" progId="Equation.DSMT4">
                  <p:embed/>
                </p:oleObj>
              </mc:Choice>
              <mc:Fallback>
                <p:oleObj name="Equation" r:id="rId15" imgW="9651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53346" y="3326804"/>
                        <a:ext cx="2271871" cy="1004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176574" y="4219725"/>
            <a:ext cx="11929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. Đặt </a:t>
            </a:r>
            <a:endParaRPr lang="vi-VN" b="1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397141"/>
              </p:ext>
            </p:extLst>
          </p:nvPr>
        </p:nvGraphicFramePr>
        <p:xfrm>
          <a:off x="2216943" y="4029075"/>
          <a:ext cx="19272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9" name="Equation" r:id="rId17" imgW="901440" imgH="457200" progId="Equation.DSMT4">
                  <p:embed/>
                </p:oleObj>
              </mc:Choice>
              <mc:Fallback>
                <p:oleObj name="Equation" r:id="rId17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16943" y="4029075"/>
                        <a:ext cx="1927225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598612" y="4800600"/>
            <a:ext cx="10134600" cy="650875"/>
            <a:chOff x="1598612" y="4800600"/>
            <a:chExt cx="10134600" cy="650875"/>
          </a:xfrm>
        </p:grpSpPr>
        <p:sp>
          <p:nvSpPr>
            <p:cNvPr id="27" name="TextBox 26"/>
            <p:cNvSpPr txBox="1"/>
            <p:nvPr/>
          </p:nvSpPr>
          <p:spPr>
            <a:xfrm>
              <a:off x="1598612" y="4819006"/>
              <a:ext cx="10134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b="1">
                  <a:latin typeface="Arial" pitchFamily="34" charset="0"/>
                  <a:cs typeface="Arial" pitchFamily="34" charset="0"/>
                </a:rPr>
                <a:t>Với mọi dãy số (x</a:t>
              </a:r>
              <a:r>
                <a:rPr lang="en-US" b="1" baseline="-25000"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b="1">
                  <a:latin typeface="Arial" pitchFamily="34" charset="0"/>
                  <a:cs typeface="Arial" pitchFamily="34" charset="0"/>
                </a:rPr>
                <a:t>) trong khoảng (– ∞; 2) 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mà                      , ta có :</a:t>
              </a:r>
              <a:endParaRPr lang="vi-VN" b="1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7796342"/>
                </p:ext>
              </p:extLst>
            </p:nvPr>
          </p:nvGraphicFramePr>
          <p:xfrm>
            <a:off x="8204469" y="4800600"/>
            <a:ext cx="1808163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0" name="Equation" r:id="rId19" imgW="698400" imgH="291960" progId="Equation.DSMT4">
                    <p:embed/>
                  </p:oleObj>
                </mc:Choice>
                <mc:Fallback>
                  <p:oleObj name="Equation" r:id="rId19" imgW="69840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204469" y="4800600"/>
                          <a:ext cx="1808163" cy="650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571500"/>
              </p:ext>
            </p:extLst>
          </p:nvPr>
        </p:nvGraphicFramePr>
        <p:xfrm>
          <a:off x="2637462" y="5104750"/>
          <a:ext cx="4543136" cy="102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1" name="Equation" r:id="rId21" imgW="1930320" imgH="507960" progId="Equation.DSMT4">
                  <p:embed/>
                </p:oleObj>
              </mc:Choice>
              <mc:Fallback>
                <p:oleObj name="Equation" r:id="rId21" imgW="1930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37462" y="5104750"/>
                        <a:ext cx="4543136" cy="102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63560"/>
              </p:ext>
            </p:extLst>
          </p:nvPr>
        </p:nvGraphicFramePr>
        <p:xfrm>
          <a:off x="2366962" y="5854050"/>
          <a:ext cx="46021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2" name="Equation" r:id="rId23" imgW="1955520" imgH="457200" progId="Equation.DSMT4">
                  <p:embed/>
                </p:oleObj>
              </mc:Choice>
              <mc:Fallback>
                <p:oleObj name="Equation" r:id="rId23" imgW="1955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66962" y="5854050"/>
                        <a:ext cx="4602162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9204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447214" y="95249"/>
            <a:ext cx="61805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. GIỚI HẠN VÔ CỰC CỦA HÀM SỐ TẠI MỘT ĐIỂM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31812" y="762000"/>
            <a:ext cx="6858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ột số giới hạn đặc biệt :</a:t>
            </a:r>
            <a:endParaRPr lang="vi-VN" sz="2600" b="1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564102" y="1426612"/>
            <a:ext cx="8576848" cy="2836542"/>
            <a:chOff x="1564102" y="1426612"/>
            <a:chExt cx="8576848" cy="2836542"/>
          </a:xfrm>
        </p:grpSpPr>
        <p:sp>
          <p:nvSpPr>
            <p:cNvPr id="15" name="Rounded Rectangle 14"/>
            <p:cNvSpPr/>
            <p:nvPr/>
          </p:nvSpPr>
          <p:spPr>
            <a:xfrm>
              <a:off x="1564102" y="1426612"/>
              <a:ext cx="8153400" cy="2696644"/>
            </a:xfrm>
            <a:prstGeom prst="roundRect">
              <a:avLst>
                <a:gd name="adj" fmla="val 1926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310460" y="1605653"/>
              <a:ext cx="634024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itchFamily="34" charset="0"/>
                <a:buChar char="•"/>
              </a:pP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                        với k nguyên dương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29525"/>
                </p:ext>
              </p:extLst>
            </p:nvPr>
          </p:nvGraphicFramePr>
          <p:xfrm>
            <a:off x="2845448" y="1558028"/>
            <a:ext cx="1943100" cy="722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52" name="Equation" r:id="rId4" imgW="825480" imgH="304560" progId="Equation.DSMT4">
                    <p:embed/>
                  </p:oleObj>
                </mc:Choice>
                <mc:Fallback>
                  <p:oleObj name="Equation" r:id="rId4" imgW="82548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45448" y="1558028"/>
                          <a:ext cx="1943100" cy="722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/>
            <p:cNvSpPr txBox="1"/>
            <p:nvPr/>
          </p:nvSpPr>
          <p:spPr>
            <a:xfrm>
              <a:off x="2310460" y="2503933"/>
              <a:ext cx="634024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itchFamily="34" charset="0"/>
                <a:buChar char="•"/>
              </a:pP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                        với k là số chẵn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310460" y="3402213"/>
              <a:ext cx="634024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itchFamily="34" charset="0"/>
                <a:buChar char="•"/>
              </a:pP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                        với k là số lẻ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4479955"/>
                </p:ext>
              </p:extLst>
            </p:nvPr>
          </p:nvGraphicFramePr>
          <p:xfrm>
            <a:off x="2845448" y="2421542"/>
            <a:ext cx="1943100" cy="722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53" name="Equation" r:id="rId6" imgW="825480" imgH="304560" progId="Equation.DSMT4">
                    <p:embed/>
                  </p:oleObj>
                </mc:Choice>
                <mc:Fallback>
                  <p:oleObj name="Equation" r:id="rId6" imgW="82548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45448" y="2421542"/>
                          <a:ext cx="1943100" cy="722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8342357"/>
                </p:ext>
              </p:extLst>
            </p:nvPr>
          </p:nvGraphicFramePr>
          <p:xfrm>
            <a:off x="2845448" y="3285056"/>
            <a:ext cx="1943100" cy="722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54" name="Equation" r:id="rId8" imgW="825480" imgH="304560" progId="Equation.DSMT4">
                    <p:embed/>
                  </p:oleObj>
                </mc:Choice>
                <mc:Fallback>
                  <p:oleObj name="Equation" r:id="rId8" imgW="82548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845448" y="3285056"/>
                          <a:ext cx="1943100" cy="722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0" name="Picture 3"/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BEBA8EAE-BF5A-486C-A8C5-ECC9F3942E4B}">
                  <a14:imgProps xmlns:a14="http://schemas.microsoft.com/office/drawing/2010/main">
                    <a14:imgLayer r:embed="rId11">
                      <a14:imgEffect>
                        <a14:backgroundRemoval t="400" b="100000" l="200" r="998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1" r="17948" b="22746"/>
            <a:stretch/>
          </p:blipFill>
          <p:spPr bwMode="auto">
            <a:xfrm>
              <a:off x="8456612" y="2541271"/>
              <a:ext cx="1684338" cy="17218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211600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447214" y="95249"/>
            <a:ext cx="61805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. GIỚI HẠN VÔ CỰC CỦA HÀM SỐ TẠI MỘT ĐIỂM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6380" y="685800"/>
            <a:ext cx="1048623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)  Một số quy tắc tính giới hạn vô cực</a:t>
            </a:r>
            <a:endParaRPr lang="vi-VN" sz="26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608012" y="1178243"/>
                <a:ext cx="693420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Arial" pitchFamily="34" charset="0"/>
                  <a:buChar char="•"/>
                </a:pPr>
                <a:r>
                  <a:rPr lang="en-US" sz="26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Quy tắc tìm giới hạn của tích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𝒇</m:t>
                    </m:r>
                    <m:d>
                      <m:dPr>
                        <m:ctrlP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</m:d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.</m:t>
                    </m:r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𝒈</m:t>
                    </m:r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vi-VN" sz="26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12" y="1178243"/>
                <a:ext cx="6934200" cy="492443"/>
              </a:xfrm>
              <a:prstGeom prst="rect">
                <a:avLst/>
              </a:prstGeom>
              <a:blipFill rotWithShape="1">
                <a:blip r:embed="rId4"/>
                <a:stretch>
                  <a:fillRect l="-1407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1065212" y="1793557"/>
            <a:ext cx="10210800" cy="713106"/>
            <a:chOff x="1065212" y="1793557"/>
            <a:chExt cx="10210800" cy="713106"/>
          </a:xfrm>
        </p:grpSpPr>
        <p:sp>
          <p:nvSpPr>
            <p:cNvPr id="17" name="TextBox 16"/>
            <p:cNvSpPr txBox="1"/>
            <p:nvPr/>
          </p:nvSpPr>
          <p:spPr>
            <a:xfrm>
              <a:off x="1065212" y="1793557"/>
              <a:ext cx="102108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600" b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Giả sử		              và </a:t>
              </a:r>
              <a:endParaRPr lang="vi-VN" sz="2600" b="1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4830996"/>
                </p:ext>
              </p:extLst>
            </p:nvPr>
          </p:nvGraphicFramePr>
          <p:xfrm>
            <a:off x="2360612" y="1822132"/>
            <a:ext cx="2283114" cy="684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17" name="Equation" r:id="rId5" imgW="1066680" imgH="317160" progId="Equation.DSMT4">
                    <p:embed/>
                  </p:oleObj>
                </mc:Choice>
                <mc:Fallback>
                  <p:oleObj name="Equation" r:id="rId5" imgW="106668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60612" y="1822132"/>
                          <a:ext cx="2283114" cy="6840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8915175"/>
                </p:ext>
              </p:extLst>
            </p:nvPr>
          </p:nvGraphicFramePr>
          <p:xfrm>
            <a:off x="5332412" y="1822450"/>
            <a:ext cx="3451225" cy="68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18" name="Equation" r:id="rId7" imgW="1612800" imgH="317160" progId="Equation.DSMT4">
                    <p:embed/>
                  </p:oleObj>
                </mc:Choice>
                <mc:Fallback>
                  <p:oleObj name="Equation" r:id="rId7" imgW="16128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32412" y="1822450"/>
                          <a:ext cx="3451225" cy="684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5384420"/>
              </p:ext>
            </p:extLst>
          </p:nvPr>
        </p:nvGraphicFramePr>
        <p:xfrm>
          <a:off x="1141412" y="2743200"/>
          <a:ext cx="9926637" cy="2590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08879"/>
                <a:gridCol w="3308879"/>
                <a:gridCol w="3308879"/>
              </a:tblGrid>
              <a:tr h="762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DD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DD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DD1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3E6E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3E6E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162050" y="2743200"/>
            <a:ext cx="9906000" cy="2590800"/>
            <a:chOff x="1065212" y="2667000"/>
            <a:chExt cx="9906000" cy="2590800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6952227"/>
                </p:ext>
              </p:extLst>
            </p:nvPr>
          </p:nvGraphicFramePr>
          <p:xfrm>
            <a:off x="1979612" y="2744787"/>
            <a:ext cx="1249362" cy="68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19" name="Equation" r:id="rId9" imgW="583920" imgH="317160" progId="Equation.DSMT4">
                    <p:embed/>
                  </p:oleObj>
                </mc:Choice>
                <mc:Fallback>
                  <p:oleObj name="Equation" r:id="rId9" imgW="58392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79612" y="2744787"/>
                          <a:ext cx="1249362" cy="684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5051467"/>
                </p:ext>
              </p:extLst>
            </p:nvPr>
          </p:nvGraphicFramePr>
          <p:xfrm>
            <a:off x="5370513" y="2744787"/>
            <a:ext cx="1222375" cy="68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20" name="Equation" r:id="rId11" imgW="571320" imgH="317160" progId="Equation.DSMT4">
                    <p:embed/>
                  </p:oleObj>
                </mc:Choice>
                <mc:Fallback>
                  <p:oleObj name="Equation" r:id="rId11" imgW="57132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370513" y="2744787"/>
                          <a:ext cx="1222375" cy="684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5489836"/>
                </p:ext>
              </p:extLst>
            </p:nvPr>
          </p:nvGraphicFramePr>
          <p:xfrm>
            <a:off x="8304212" y="2744787"/>
            <a:ext cx="1901825" cy="68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21" name="Equation" r:id="rId13" imgW="888840" imgH="317160" progId="Equation.DSMT4">
                    <p:embed/>
                  </p:oleObj>
                </mc:Choice>
                <mc:Fallback>
                  <p:oleObj name="Equation" r:id="rId13" imgW="88884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304212" y="2744787"/>
                          <a:ext cx="1901825" cy="684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2477297"/>
                </p:ext>
              </p:extLst>
            </p:nvPr>
          </p:nvGraphicFramePr>
          <p:xfrm>
            <a:off x="2195513" y="3732213"/>
            <a:ext cx="815975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22" name="Equation" r:id="rId15" imgW="380880" imgH="177480" progId="Equation.DSMT4">
                    <p:embed/>
                  </p:oleObj>
                </mc:Choice>
                <mc:Fallback>
                  <p:oleObj name="Equation" r:id="rId15" imgW="380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195513" y="3732213"/>
                          <a:ext cx="815975" cy="3825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1849173"/>
                </p:ext>
              </p:extLst>
            </p:nvPr>
          </p:nvGraphicFramePr>
          <p:xfrm>
            <a:off x="2144713" y="4648200"/>
            <a:ext cx="788987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23" name="Equation" r:id="rId17" imgW="368280" imgH="177480" progId="Equation.DSMT4">
                    <p:embed/>
                  </p:oleObj>
                </mc:Choice>
                <mc:Fallback>
                  <p:oleObj name="Equation" r:id="rId17" imgW="368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144713" y="4648200"/>
                          <a:ext cx="788987" cy="382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6294137"/>
                </p:ext>
              </p:extLst>
            </p:nvPr>
          </p:nvGraphicFramePr>
          <p:xfrm>
            <a:off x="5730874" y="3543300"/>
            <a:ext cx="515938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24" name="Equation" r:id="rId19" imgW="241200" imgH="139680" progId="Equation.DSMT4">
                    <p:embed/>
                  </p:oleObj>
                </mc:Choice>
                <mc:Fallback>
                  <p:oleObj name="Equation" r:id="rId19" imgW="24120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730874" y="3543300"/>
                          <a:ext cx="515938" cy="301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6856662"/>
                </p:ext>
              </p:extLst>
            </p:nvPr>
          </p:nvGraphicFramePr>
          <p:xfrm>
            <a:off x="5730874" y="4419600"/>
            <a:ext cx="515938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25" name="Equation" r:id="rId21" imgW="241200" imgH="139680" progId="Equation.DSMT4">
                    <p:embed/>
                  </p:oleObj>
                </mc:Choice>
                <mc:Fallback>
                  <p:oleObj name="Equation" r:id="rId21" imgW="24120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730874" y="4419600"/>
                          <a:ext cx="515938" cy="301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2058578"/>
                </p:ext>
              </p:extLst>
            </p:nvPr>
          </p:nvGraphicFramePr>
          <p:xfrm>
            <a:off x="5730874" y="3976688"/>
            <a:ext cx="515937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26" name="Equation" r:id="rId22" imgW="241200" imgH="126720" progId="Equation.DSMT4">
                    <p:embed/>
                  </p:oleObj>
                </mc:Choice>
                <mc:Fallback>
                  <p:oleObj name="Equation" r:id="rId22" imgW="24120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730874" y="3976688"/>
                          <a:ext cx="515937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2186610"/>
                </p:ext>
              </p:extLst>
            </p:nvPr>
          </p:nvGraphicFramePr>
          <p:xfrm>
            <a:off x="5730874" y="4876800"/>
            <a:ext cx="515937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27" name="Equation" r:id="rId24" imgW="241200" imgH="126720" progId="Equation.DSMT4">
                    <p:embed/>
                  </p:oleObj>
                </mc:Choice>
                <mc:Fallback>
                  <p:oleObj name="Equation" r:id="rId24" imgW="24120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730874" y="4876800"/>
                          <a:ext cx="515937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4844496"/>
                </p:ext>
              </p:extLst>
            </p:nvPr>
          </p:nvGraphicFramePr>
          <p:xfrm>
            <a:off x="9066212" y="3543300"/>
            <a:ext cx="515938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28" name="Equation" r:id="rId25" imgW="241200" imgH="139680" progId="Equation.DSMT4">
                    <p:embed/>
                  </p:oleObj>
                </mc:Choice>
                <mc:Fallback>
                  <p:oleObj name="Equation" r:id="rId25" imgW="24120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066212" y="3543300"/>
                          <a:ext cx="515938" cy="301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1898419"/>
                </p:ext>
              </p:extLst>
            </p:nvPr>
          </p:nvGraphicFramePr>
          <p:xfrm>
            <a:off x="9066213" y="4432300"/>
            <a:ext cx="515937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29" name="Equation" r:id="rId26" imgW="241200" imgH="126720" progId="Equation.DSMT4">
                    <p:embed/>
                  </p:oleObj>
                </mc:Choice>
                <mc:Fallback>
                  <p:oleObj name="Equation" r:id="rId26" imgW="24120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9066213" y="4432300"/>
                          <a:ext cx="515937" cy="274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8043952"/>
                </p:ext>
              </p:extLst>
            </p:nvPr>
          </p:nvGraphicFramePr>
          <p:xfrm>
            <a:off x="9066212" y="3976688"/>
            <a:ext cx="515937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30" name="Equation" r:id="rId28" imgW="241200" imgH="126720" progId="Equation.DSMT4">
                    <p:embed/>
                  </p:oleObj>
                </mc:Choice>
                <mc:Fallback>
                  <p:oleObj name="Equation" r:id="rId28" imgW="24120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9066212" y="3976688"/>
                          <a:ext cx="515937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8046630"/>
                </p:ext>
              </p:extLst>
            </p:nvPr>
          </p:nvGraphicFramePr>
          <p:xfrm>
            <a:off x="9066213" y="4864100"/>
            <a:ext cx="515937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31" name="Equation" r:id="rId29" imgW="241200" imgH="139680" progId="Equation.DSMT4">
                    <p:embed/>
                  </p:oleObj>
                </mc:Choice>
                <mc:Fallback>
                  <p:oleObj name="Equation" r:id="rId29" imgW="24120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9066213" y="4864100"/>
                          <a:ext cx="515937" cy="300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Rectangle 1"/>
            <p:cNvSpPr/>
            <p:nvPr/>
          </p:nvSpPr>
          <p:spPr>
            <a:xfrm>
              <a:off x="1065212" y="2667000"/>
              <a:ext cx="9906000" cy="2590800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44" name="Picture 43"/>
          <p:cNvPicPr>
            <a:picLocks noChangeAspect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562282" y="5867400"/>
            <a:ext cx="1626543" cy="1261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6148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447214" y="95249"/>
            <a:ext cx="61805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. GIỚI HẠN VÔ CỰC CỦA HÀM SỐ TẠI MỘT ĐIỂM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6380" y="685800"/>
            <a:ext cx="652383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)  Một số quy tắc tính giới hạn vô cực</a:t>
            </a:r>
            <a:endParaRPr lang="vi-VN" sz="26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608012" y="1178243"/>
                <a:ext cx="8991600" cy="7786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Arial" pitchFamily="34" charset="0"/>
                  <a:buChar char="•"/>
                </a:pPr>
                <a:r>
                  <a:rPr lang="en-US" sz="26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Quy tắc tìm giới hạn của thươ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𝒇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(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)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𝒈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(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)</m:t>
                        </m:r>
                      </m:den>
                    </m:f>
                  </m:oMath>
                </a14:m>
                <a:endParaRPr lang="vi-VN" sz="26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12" y="1178243"/>
                <a:ext cx="8991600" cy="778675"/>
              </a:xfrm>
              <a:prstGeom prst="rect">
                <a:avLst/>
              </a:prstGeom>
              <a:blipFill rotWithShape="1">
                <a:blip r:embed="rId4"/>
                <a:stretch>
                  <a:fillRect l="-1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2417164"/>
              </p:ext>
            </p:extLst>
          </p:nvPr>
        </p:nvGraphicFramePr>
        <p:xfrm>
          <a:off x="1141412" y="2133600"/>
          <a:ext cx="9926636" cy="3352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81659"/>
                <a:gridCol w="2481659"/>
                <a:gridCol w="2481659"/>
                <a:gridCol w="2481659"/>
              </a:tblGrid>
              <a:tr h="9144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DD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DD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ấu</a:t>
                      </a:r>
                      <a:r>
                        <a:rPr lang="en-US" i="1" baseline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của g(x)</a:t>
                      </a:r>
                      <a:endParaRPr lang="en-US" i="1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DD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DD1"/>
                    </a:solidFill>
                  </a:tcPr>
                </a:tc>
              </a:tr>
              <a:tr h="6096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3E6E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3E6E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smtClean="0">
                          <a:latin typeface="Arial" pitchFamily="34" charset="0"/>
                          <a:cs typeface="Arial" pitchFamily="34" charset="0"/>
                        </a:rPr>
                        <a:t>Tuỳ</a:t>
                      </a:r>
                      <a:r>
                        <a:rPr lang="en-US" b="1" baseline="0" smtClean="0">
                          <a:latin typeface="Arial" pitchFamily="34" charset="0"/>
                          <a:cs typeface="Arial" pitchFamily="34" charset="0"/>
                        </a:rPr>
                        <a:t> ý</a:t>
                      </a:r>
                      <a:endParaRPr lang="en-US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3E6E2"/>
                    </a:solidFill>
                  </a:tcPr>
                </a:tc>
                <a:tc rowSpan="2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3E6E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3E6E2"/>
                    </a:solidFill>
                  </a:tcPr>
                </a:tc>
                <a:tc rowSpan="2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3E6E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141412" y="2133600"/>
            <a:ext cx="9906000" cy="3352800"/>
            <a:chOff x="1141412" y="2133600"/>
            <a:chExt cx="9906000" cy="3352800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691850"/>
                </p:ext>
              </p:extLst>
            </p:nvPr>
          </p:nvGraphicFramePr>
          <p:xfrm>
            <a:off x="1903412" y="2287587"/>
            <a:ext cx="1249362" cy="68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66" name="Equation" r:id="rId5" imgW="583920" imgH="317160" progId="Equation.DSMT4">
                    <p:embed/>
                  </p:oleObj>
                </mc:Choice>
                <mc:Fallback>
                  <p:oleObj name="Equation" r:id="rId5" imgW="58392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03412" y="2287587"/>
                          <a:ext cx="1249362" cy="684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0100887"/>
                </p:ext>
              </p:extLst>
            </p:nvPr>
          </p:nvGraphicFramePr>
          <p:xfrm>
            <a:off x="4341812" y="2286000"/>
            <a:ext cx="1222375" cy="68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67" name="Equation" r:id="rId7" imgW="571320" imgH="317160" progId="Equation.DSMT4">
                    <p:embed/>
                  </p:oleObj>
                </mc:Choice>
                <mc:Fallback>
                  <p:oleObj name="Equation" r:id="rId7" imgW="57132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341812" y="2286000"/>
                          <a:ext cx="1222375" cy="684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1172727"/>
                </p:ext>
              </p:extLst>
            </p:nvPr>
          </p:nvGraphicFramePr>
          <p:xfrm>
            <a:off x="9125527" y="2177184"/>
            <a:ext cx="1186295" cy="871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68" name="Equation" r:id="rId9" imgW="609480" imgH="444240" progId="Equation.DSMT4">
                    <p:embed/>
                  </p:oleObj>
                </mc:Choice>
                <mc:Fallback>
                  <p:oleObj name="Equation" r:id="rId9" imgW="60948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125527" y="2177184"/>
                          <a:ext cx="1186295" cy="8716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0594292"/>
                </p:ext>
              </p:extLst>
            </p:nvPr>
          </p:nvGraphicFramePr>
          <p:xfrm>
            <a:off x="1979612" y="3933825"/>
            <a:ext cx="815975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69" name="Equation" r:id="rId11" imgW="380880" imgH="177480" progId="Equation.DSMT4">
                    <p:embed/>
                  </p:oleObj>
                </mc:Choice>
                <mc:Fallback>
                  <p:oleObj name="Equation" r:id="rId11" imgW="380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79612" y="3933825"/>
                          <a:ext cx="815975" cy="3825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2008002"/>
                </p:ext>
              </p:extLst>
            </p:nvPr>
          </p:nvGraphicFramePr>
          <p:xfrm>
            <a:off x="1979612" y="4827587"/>
            <a:ext cx="788987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70" name="Equation" r:id="rId13" imgW="368280" imgH="177480" progId="Equation.DSMT4">
                    <p:embed/>
                  </p:oleObj>
                </mc:Choice>
                <mc:Fallback>
                  <p:oleObj name="Equation" r:id="rId13" imgW="368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979612" y="4827587"/>
                          <a:ext cx="788987" cy="382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1616057"/>
                </p:ext>
              </p:extLst>
            </p:nvPr>
          </p:nvGraphicFramePr>
          <p:xfrm>
            <a:off x="9447212" y="3733800"/>
            <a:ext cx="515938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71" name="Equation" r:id="rId15" imgW="241200" imgH="139680" progId="Equation.DSMT4">
                    <p:embed/>
                  </p:oleObj>
                </mc:Choice>
                <mc:Fallback>
                  <p:oleObj name="Equation" r:id="rId15" imgW="24120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447212" y="3733800"/>
                          <a:ext cx="515938" cy="301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1726342"/>
                </p:ext>
              </p:extLst>
            </p:nvPr>
          </p:nvGraphicFramePr>
          <p:xfrm>
            <a:off x="9447213" y="4622800"/>
            <a:ext cx="515937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72" name="Equation" r:id="rId17" imgW="241200" imgH="126720" progId="Equation.DSMT4">
                    <p:embed/>
                  </p:oleObj>
                </mc:Choice>
                <mc:Fallback>
                  <p:oleObj name="Equation" r:id="rId17" imgW="24120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447213" y="4622800"/>
                          <a:ext cx="515937" cy="274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0776865"/>
                </p:ext>
              </p:extLst>
            </p:nvPr>
          </p:nvGraphicFramePr>
          <p:xfrm>
            <a:off x="9447212" y="4167188"/>
            <a:ext cx="515937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73" name="Equation" r:id="rId19" imgW="241200" imgH="126720" progId="Equation.DSMT4">
                    <p:embed/>
                  </p:oleObj>
                </mc:Choice>
                <mc:Fallback>
                  <p:oleObj name="Equation" r:id="rId19" imgW="24120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447212" y="4167188"/>
                          <a:ext cx="515937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0754876"/>
                </p:ext>
              </p:extLst>
            </p:nvPr>
          </p:nvGraphicFramePr>
          <p:xfrm>
            <a:off x="9447213" y="5054600"/>
            <a:ext cx="515937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74" name="Equation" r:id="rId21" imgW="241200" imgH="139680" progId="Equation.DSMT4">
                    <p:embed/>
                  </p:oleObj>
                </mc:Choice>
                <mc:Fallback>
                  <p:oleObj name="Equation" r:id="rId21" imgW="24120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9447213" y="5054600"/>
                          <a:ext cx="515937" cy="300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Rectangle 1"/>
            <p:cNvSpPr/>
            <p:nvPr/>
          </p:nvSpPr>
          <p:spPr>
            <a:xfrm>
              <a:off x="1141412" y="2133600"/>
              <a:ext cx="9906000" cy="3352800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1026460"/>
                </p:ext>
              </p:extLst>
            </p:nvPr>
          </p:nvGraphicFramePr>
          <p:xfrm>
            <a:off x="2236788" y="3151188"/>
            <a:ext cx="300037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75" name="Equation" r:id="rId23" imgW="139680" imgH="152280" progId="Equation.DSMT4">
                    <p:embed/>
                  </p:oleObj>
                </mc:Choice>
                <mc:Fallback>
                  <p:oleObj name="Equation" r:id="rId23" imgW="1396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236788" y="3151188"/>
                          <a:ext cx="300037" cy="327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5372152"/>
                </p:ext>
              </p:extLst>
            </p:nvPr>
          </p:nvGraphicFramePr>
          <p:xfrm>
            <a:off x="9632949" y="3159125"/>
            <a:ext cx="271463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76" name="Equation" r:id="rId25" imgW="126720" imgH="177480" progId="Equation.DSMT4">
                    <p:embed/>
                  </p:oleObj>
                </mc:Choice>
                <mc:Fallback>
                  <p:oleObj name="Equation" r:id="rId25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9632949" y="3159125"/>
                          <a:ext cx="271463" cy="384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4801072"/>
                </p:ext>
              </p:extLst>
            </p:nvPr>
          </p:nvGraphicFramePr>
          <p:xfrm>
            <a:off x="7132638" y="3775075"/>
            <a:ext cx="29845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77" name="Equation" r:id="rId27" imgW="139680" imgH="139680" progId="Equation.DSMT4">
                    <p:embed/>
                  </p:oleObj>
                </mc:Choice>
                <mc:Fallback>
                  <p:oleObj name="Equation" r:id="rId27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7132638" y="3775075"/>
                          <a:ext cx="298450" cy="301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2929981"/>
                </p:ext>
              </p:extLst>
            </p:nvPr>
          </p:nvGraphicFramePr>
          <p:xfrm>
            <a:off x="7119143" y="4648200"/>
            <a:ext cx="29845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78" name="Equation" r:id="rId29" imgW="139680" imgH="139680" progId="Equation.DSMT4">
                    <p:embed/>
                  </p:oleObj>
                </mc:Choice>
                <mc:Fallback>
                  <p:oleObj name="Equation" r:id="rId29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7119143" y="4648200"/>
                          <a:ext cx="298450" cy="301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1150874"/>
                </p:ext>
              </p:extLst>
            </p:nvPr>
          </p:nvGraphicFramePr>
          <p:xfrm>
            <a:off x="7131050" y="4276725"/>
            <a:ext cx="271463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79" name="Equation" r:id="rId30" imgW="126720" imgH="101520" progId="Equation.DSMT4">
                    <p:embed/>
                  </p:oleObj>
                </mc:Choice>
                <mc:Fallback>
                  <p:oleObj name="Equation" r:id="rId30" imgW="126720" imgH="101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7131050" y="4276725"/>
                          <a:ext cx="271463" cy="219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3343332"/>
                </p:ext>
              </p:extLst>
            </p:nvPr>
          </p:nvGraphicFramePr>
          <p:xfrm>
            <a:off x="7115967" y="5181600"/>
            <a:ext cx="271463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80" name="Equation" r:id="rId32" imgW="126720" imgH="101520" progId="Equation.DSMT4">
                    <p:embed/>
                  </p:oleObj>
                </mc:Choice>
                <mc:Fallback>
                  <p:oleObj name="Equation" r:id="rId32" imgW="126720" imgH="101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7115967" y="5181600"/>
                          <a:ext cx="271463" cy="219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3865475"/>
                </p:ext>
              </p:extLst>
            </p:nvPr>
          </p:nvGraphicFramePr>
          <p:xfrm>
            <a:off x="4524375" y="3227388"/>
            <a:ext cx="515938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81" name="Equation" r:id="rId33" imgW="241200" imgH="152280" progId="Equation.DSMT4">
                    <p:embed/>
                  </p:oleObj>
                </mc:Choice>
                <mc:Fallback>
                  <p:oleObj name="Equation" r:id="rId33" imgW="24120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4524375" y="3227388"/>
                          <a:ext cx="515938" cy="328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0398311"/>
                </p:ext>
              </p:extLst>
            </p:nvPr>
          </p:nvGraphicFramePr>
          <p:xfrm>
            <a:off x="4646612" y="3886200"/>
            <a:ext cx="271463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82" name="Equation" r:id="rId35" imgW="126720" imgH="177480" progId="Equation.DSMT4">
                    <p:embed/>
                  </p:oleObj>
                </mc:Choice>
                <mc:Fallback>
                  <p:oleObj name="Equation" r:id="rId35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646612" y="3886200"/>
                          <a:ext cx="271463" cy="384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4478633"/>
                </p:ext>
              </p:extLst>
            </p:nvPr>
          </p:nvGraphicFramePr>
          <p:xfrm>
            <a:off x="4646612" y="4800600"/>
            <a:ext cx="271463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83" name="Equation" r:id="rId36" imgW="126720" imgH="177480" progId="Equation.DSMT4">
                    <p:embed/>
                  </p:oleObj>
                </mc:Choice>
                <mc:Fallback>
                  <p:oleObj name="Equation" r:id="rId36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646612" y="4800600"/>
                          <a:ext cx="271463" cy="384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1130299" y="5824388"/>
            <a:ext cx="8988426" cy="547687"/>
            <a:chOff x="1130299" y="5824388"/>
            <a:chExt cx="8988426" cy="5476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/>
                <p:cNvSpPr txBox="1"/>
                <p:nvPr/>
              </p:nvSpPr>
              <p:spPr>
                <a:xfrm>
                  <a:off x="1130299" y="5867400"/>
                  <a:ext cx="709771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 algn="just">
                    <a:buFont typeface="Wingdings" pitchFamily="2" charset="2"/>
                    <a:buChar char="Ø"/>
                  </a:pPr>
                  <a:r>
                    <a:rPr lang="en-US" b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Các quy tắc trên vẫn đúng cho tr</a:t>
                  </a:r>
                  <a:r>
                    <a:rPr lang="vi-VN" b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ường hợp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 </m:t>
                      </m:r>
                    </m:oMath>
                  </a14:m>
                  <a:endParaRPr lang="vi-VN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30299" y="5867400"/>
                  <a:ext cx="7097714" cy="461665"/>
                </a:xfrm>
                <a:prstGeom prst="rect">
                  <a:avLst/>
                </a:prstGeom>
                <a:blipFill rotWithShape="1">
                  <a:blip r:embed="rId37"/>
                  <a:stretch>
                    <a:fillRect l="-1116" t="-9333" b="-30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8" name="Object 4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30937076"/>
                    </p:ext>
                  </p:extLst>
                </p:nvPr>
              </p:nvGraphicFramePr>
              <p:xfrm>
                <a:off x="7999412" y="5824388"/>
                <a:ext cx="2119313" cy="5476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784" name="Equation" r:id="rId38" imgW="990360" imgH="253800" progId="Equation.DSMT4">
                        <p:embed/>
                      </p:oleObj>
                    </mc:Choice>
                    <mc:Fallback>
                      <p:oleObj name="Equation" r:id="rId38" imgW="99036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999412" y="5824388"/>
                              <a:ext cx="2119313" cy="5476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8" name="Object 4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30937076"/>
                    </p:ext>
                  </p:extLst>
                </p:nvPr>
              </p:nvGraphicFramePr>
              <p:xfrm>
                <a:off x="7999412" y="5824388"/>
                <a:ext cx="2119313" cy="5476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233" name="Equation" r:id="rId40" imgW="990360" imgH="253800" progId="Equation.DSMT4">
                        <p:embed/>
                      </p:oleObj>
                    </mc:Choice>
                    <mc:Fallback>
                      <p:oleObj name="Equation" r:id="rId40" imgW="99036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999412" y="5824388"/>
                              <a:ext cx="2119313" cy="5476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pic>
        <p:nvPicPr>
          <p:cNvPr id="49" name="Picture 48"/>
          <p:cNvPicPr>
            <a:picLocks noChangeAspect="1"/>
          </p:cNvPicPr>
          <p:nvPr/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562282" y="5867400"/>
            <a:ext cx="1626543" cy="1261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2321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598" y="2291963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4" y="95249"/>
            <a:ext cx="61805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. GIỚI HẠN VÔ CỰC CỦA HÀM SỐ TẠI MỘT ĐIỂM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849940" y="2819400"/>
            <a:ext cx="96546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b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a sử dụng quy tắc tìm giới hạn của thương. </a:t>
            </a:r>
            <a:endParaRPr lang="vi-VN" b="1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476643" y="3429000"/>
            <a:ext cx="1291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27012" y="720502"/>
            <a:ext cx="11532165" cy="1336898"/>
            <a:chOff x="227012" y="720502"/>
            <a:chExt cx="11532165" cy="1336898"/>
          </a:xfrm>
        </p:grpSpPr>
        <p:sp>
          <p:nvSpPr>
            <p:cNvPr id="18" name="Rounded Rectangle 17"/>
            <p:cNvSpPr/>
            <p:nvPr/>
          </p:nvSpPr>
          <p:spPr>
            <a:xfrm>
              <a:off x="1714587" y="768804"/>
              <a:ext cx="10044590" cy="1288596"/>
            </a:xfrm>
            <a:prstGeom prst="roundRect">
              <a:avLst>
                <a:gd name="adj" fmla="val 7442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0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20502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Rectangle 20"/>
            <p:cNvSpPr/>
            <p:nvPr/>
          </p:nvSpPr>
          <p:spPr>
            <a:xfrm>
              <a:off x="701270" y="1154532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9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275011" y="1152162"/>
              <a:ext cx="1600201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Tính :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1117233"/>
                </p:ext>
              </p:extLst>
            </p:nvPr>
          </p:nvGraphicFramePr>
          <p:xfrm>
            <a:off x="4541519" y="860166"/>
            <a:ext cx="1629093" cy="1137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66" name="Equation" r:id="rId6" imgW="571320" imgH="431640" progId="Equation.DSMT4">
                    <p:embed/>
                  </p:oleObj>
                </mc:Choice>
                <mc:Fallback>
                  <p:oleObj name="Equation" r:id="rId6" imgW="5713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1519" y="860166"/>
                          <a:ext cx="1629093" cy="11379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997397"/>
              </p:ext>
            </p:extLst>
          </p:nvPr>
        </p:nvGraphicFramePr>
        <p:xfrm>
          <a:off x="3963987" y="3429000"/>
          <a:ext cx="179228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7" name="Equation" r:id="rId8" imgW="838080" imgH="291960" progId="Equation.DSMT4">
                  <p:embed/>
                </p:oleObj>
              </mc:Choice>
              <mc:Fallback>
                <p:oleObj name="Equation" r:id="rId8" imgW="8380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63987" y="3429000"/>
                        <a:ext cx="1792287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158318"/>
              </p:ext>
            </p:extLst>
          </p:nvPr>
        </p:nvGraphicFramePr>
        <p:xfrm>
          <a:off x="3963987" y="4139406"/>
          <a:ext cx="14128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8" name="Equation" r:id="rId10" imgW="660240" imgH="304560" progId="Equation.DSMT4">
                  <p:embed/>
                </p:oleObj>
              </mc:Choice>
              <mc:Fallback>
                <p:oleObj name="Equation" r:id="rId10" imgW="660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63987" y="4139406"/>
                        <a:ext cx="141287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145059"/>
              </p:ext>
            </p:extLst>
          </p:nvPr>
        </p:nvGraphicFramePr>
        <p:xfrm>
          <a:off x="3963987" y="4876800"/>
          <a:ext cx="19018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9" name="Equation" r:id="rId12" imgW="888840" imgH="241200" progId="Equation.DSMT4">
                  <p:embed/>
                </p:oleObj>
              </mc:Choice>
              <mc:Fallback>
                <p:oleObj name="Equation" r:id="rId12" imgW="888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63987" y="4876800"/>
                        <a:ext cx="190182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266933"/>
              </p:ext>
            </p:extLst>
          </p:nvPr>
        </p:nvGraphicFramePr>
        <p:xfrm>
          <a:off x="6733597" y="3890665"/>
          <a:ext cx="236378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0" name="Equation" r:id="rId14" imgW="1104840" imgH="431640" progId="Equation.DSMT4">
                  <p:embed/>
                </p:oleObj>
              </mc:Choice>
              <mc:Fallback>
                <p:oleObj name="Equation" r:id="rId14" imgW="1104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33597" y="3890665"/>
                        <a:ext cx="2363788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/>
          <p:cNvSpPr/>
          <p:nvPr/>
        </p:nvSpPr>
        <p:spPr>
          <a:xfrm>
            <a:off x="3750382" y="3505200"/>
            <a:ext cx="76200" cy="16764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751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6" grpId="0"/>
      <p:bldP spid="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598" y="2209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4" y="95249"/>
            <a:ext cx="61805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. GIỚI HẠN VÔ CỰC CỦA HÀM SỐ TẠI MỘT ĐIỂM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22611" y="2819400"/>
            <a:ext cx="1291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27012" y="720502"/>
            <a:ext cx="11532165" cy="1336898"/>
            <a:chOff x="227012" y="720502"/>
            <a:chExt cx="11532165" cy="1336898"/>
          </a:xfrm>
        </p:grpSpPr>
        <p:sp>
          <p:nvSpPr>
            <p:cNvPr id="22" name="Rounded Rectangle 21"/>
            <p:cNvSpPr/>
            <p:nvPr/>
          </p:nvSpPr>
          <p:spPr>
            <a:xfrm>
              <a:off x="1714587" y="768804"/>
              <a:ext cx="10044590" cy="1288596"/>
            </a:xfrm>
            <a:prstGeom prst="roundRect">
              <a:avLst>
                <a:gd name="adj" fmla="val 7442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8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20502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9" name="Rectangle 28"/>
            <p:cNvSpPr/>
            <p:nvPr/>
          </p:nvSpPr>
          <p:spPr>
            <a:xfrm>
              <a:off x="556711" y="1154532"/>
              <a:ext cx="77732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0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275011" y="1152162"/>
              <a:ext cx="4419601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Tính :		         và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1104635"/>
                </p:ext>
              </p:extLst>
            </p:nvPr>
          </p:nvGraphicFramePr>
          <p:xfrm>
            <a:off x="4479203" y="924325"/>
            <a:ext cx="2006600" cy="1066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48" name="Equation" r:id="rId6" imgW="774360" imgH="444240" progId="Equation.DSMT4">
                    <p:embed/>
                  </p:oleObj>
                </mc:Choice>
                <mc:Fallback>
                  <p:oleObj name="Equation" r:id="rId6" imgW="7743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9203" y="924325"/>
                          <a:ext cx="2006600" cy="1066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6201092"/>
                </p:ext>
              </p:extLst>
            </p:nvPr>
          </p:nvGraphicFramePr>
          <p:xfrm>
            <a:off x="7374803" y="924325"/>
            <a:ext cx="2006600" cy="1066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49" name="Equation" r:id="rId8" imgW="774360" imgH="444240" progId="Equation.DSMT4">
                    <p:embed/>
                  </p:oleObj>
                </mc:Choice>
                <mc:Fallback>
                  <p:oleObj name="Equation" r:id="rId8" imgW="7743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4803" y="924325"/>
                          <a:ext cx="2006600" cy="1066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86019"/>
              </p:ext>
            </p:extLst>
          </p:nvPr>
        </p:nvGraphicFramePr>
        <p:xfrm>
          <a:off x="4710112" y="2703374"/>
          <a:ext cx="2222500" cy="871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0" name="Equation" r:id="rId10" imgW="1143000" imgH="444240" progId="Equation.DSMT4">
                  <p:embed/>
                </p:oleObj>
              </mc:Choice>
              <mc:Fallback>
                <p:oleObj name="Equation" r:id="rId10" imgW="1143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10112" y="2703374"/>
                        <a:ext cx="2222500" cy="871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229943"/>
              </p:ext>
            </p:extLst>
          </p:nvPr>
        </p:nvGraphicFramePr>
        <p:xfrm>
          <a:off x="4710112" y="3657600"/>
          <a:ext cx="16287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1" name="Equation" r:id="rId12" imgW="838080" imgH="419040" progId="Equation.DSMT4">
                  <p:embed/>
                </p:oleObj>
              </mc:Choice>
              <mc:Fallback>
                <p:oleObj name="Equation" r:id="rId12" imgW="838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10112" y="3657600"/>
                        <a:ext cx="16287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130160"/>
              </p:ext>
            </p:extLst>
          </p:nvPr>
        </p:nvGraphicFramePr>
        <p:xfrm>
          <a:off x="4710112" y="4572000"/>
          <a:ext cx="18018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2" name="Equation" r:id="rId14" imgW="927000" imgH="419040" progId="Equation.DSMT4">
                  <p:embed/>
                </p:oleObj>
              </mc:Choice>
              <mc:Fallback>
                <p:oleObj name="Equation" r:id="rId14" imgW="927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10112" y="4572000"/>
                        <a:ext cx="1801812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669415"/>
              </p:ext>
            </p:extLst>
          </p:nvPr>
        </p:nvGraphicFramePr>
        <p:xfrm>
          <a:off x="6895624" y="3673158"/>
          <a:ext cx="3048953" cy="1054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3" name="Equation" r:id="rId16" imgW="1295280" imgH="444240" progId="Equation.DSMT4">
                  <p:embed/>
                </p:oleObj>
              </mc:Choice>
              <mc:Fallback>
                <p:oleObj name="Equation" r:id="rId16" imgW="1295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95624" y="3673158"/>
                        <a:ext cx="3048953" cy="1054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eft Brace 30"/>
          <p:cNvSpPr/>
          <p:nvPr/>
        </p:nvSpPr>
        <p:spPr>
          <a:xfrm>
            <a:off x="4494212" y="2895600"/>
            <a:ext cx="76200" cy="23622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3140073" y="5715000"/>
            <a:ext cx="29543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ương tự, ta có :</a:t>
            </a:r>
            <a:endParaRPr lang="vi-VN" b="1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677962"/>
              </p:ext>
            </p:extLst>
          </p:nvPr>
        </p:nvGraphicFramePr>
        <p:xfrm>
          <a:off x="5825013" y="5418465"/>
          <a:ext cx="2631599" cy="1054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4" name="Equation" r:id="rId18" imgW="1117440" imgH="444240" progId="Equation.DSMT4">
                  <p:embed/>
                </p:oleObj>
              </mc:Choice>
              <mc:Fallback>
                <p:oleObj name="Equation" r:id="rId18" imgW="1117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25013" y="5418465"/>
                        <a:ext cx="2631599" cy="1054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6569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1" grpId="0" animBg="1"/>
      <p:bldP spid="3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3338" y="2362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303212" y="735742"/>
            <a:ext cx="11582399" cy="1426433"/>
            <a:chOff x="303212" y="735742"/>
            <a:chExt cx="11582399" cy="1426433"/>
          </a:xfrm>
        </p:grpSpPr>
        <p:sp>
          <p:nvSpPr>
            <p:cNvPr id="23" name="Rounded Rectangle 22"/>
            <p:cNvSpPr/>
            <p:nvPr/>
          </p:nvSpPr>
          <p:spPr>
            <a:xfrm>
              <a:off x="2123930" y="752474"/>
              <a:ext cx="9761681" cy="1409701"/>
            </a:xfrm>
            <a:prstGeom prst="roundRect">
              <a:avLst>
                <a:gd name="adj" fmla="val 9218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12" y="735742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Rectangle 25"/>
            <p:cNvSpPr/>
            <p:nvPr/>
          </p:nvSpPr>
          <p:spPr>
            <a:xfrm>
              <a:off x="865834" y="1271655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5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7" name="Picture 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542464" y="908590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2625724" y="1187087"/>
              <a:ext cx="4876800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Tính		    và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9717258"/>
                </p:ext>
              </p:extLst>
            </p:nvPr>
          </p:nvGraphicFramePr>
          <p:xfrm>
            <a:off x="3661352" y="953386"/>
            <a:ext cx="1582737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0" name="Equation" r:id="rId7" imgW="672840" imgH="419040" progId="Equation.DSMT4">
                    <p:embed/>
                  </p:oleObj>
                </mc:Choice>
                <mc:Fallback>
                  <p:oleObj name="Equation" r:id="rId7" imgW="67284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61352" y="953386"/>
                          <a:ext cx="1582737" cy="990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5910583"/>
                </p:ext>
              </p:extLst>
            </p:nvPr>
          </p:nvGraphicFramePr>
          <p:xfrm>
            <a:off x="6141243" y="953386"/>
            <a:ext cx="1582738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1" name="Equation" r:id="rId9" imgW="672840" imgH="419040" progId="Equation.DSMT4">
                    <p:embed/>
                  </p:oleObj>
                </mc:Choice>
                <mc:Fallback>
                  <p:oleObj name="Equation" r:id="rId9" imgW="67284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141243" y="953386"/>
                          <a:ext cx="1582738" cy="990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447214" y="95249"/>
            <a:ext cx="61805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. GIỚI HẠN VÔ CỰC CỦA HÀM SỐ TẠI MỘT ĐIỂM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122611" y="2743200"/>
            <a:ext cx="8610601" cy="702945"/>
            <a:chOff x="3122611" y="2667000"/>
            <a:chExt cx="8610601" cy="70294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3122611" y="2667000"/>
                  <a:ext cx="8610601" cy="50674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b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Ta có </a:t>
                  </a:r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:		        ,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–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𝟐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gt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 </m:t>
                      </m:r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với mọi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gt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𝟐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 </m:t>
                      </m:r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và</a:t>
                  </a:r>
                  <a:endParaRPr lang="vi-VN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22611" y="2667000"/>
                  <a:ext cx="8610601" cy="506742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l="-1062" b="-2650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4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98108635"/>
                    </p:ext>
                  </p:extLst>
                </p:nvPr>
              </p:nvGraphicFramePr>
              <p:xfrm>
                <a:off x="4291012" y="2713355"/>
                <a:ext cx="1955800" cy="65659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9242" name="Equation" r:id="rId12" imgW="914400" imgH="304560" progId="Equation.DSMT4">
                        <p:embed/>
                      </p:oleObj>
                    </mc:Choice>
                    <mc:Fallback>
                      <p:oleObj name="Equation" r:id="rId12" imgW="914400" imgH="3045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91012" y="2713355"/>
                              <a:ext cx="1955800" cy="65659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4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98108635"/>
                    </p:ext>
                  </p:extLst>
                </p:nvPr>
              </p:nvGraphicFramePr>
              <p:xfrm>
                <a:off x="4291012" y="2713355"/>
                <a:ext cx="1955800" cy="65659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9202" name="Equation" r:id="rId14" imgW="914400" imgH="304560" progId="Equation.DSMT4">
                        <p:embed/>
                      </p:oleObj>
                    </mc:Choice>
                    <mc:Fallback>
                      <p:oleObj name="Equation" r:id="rId14" imgW="914400" imgH="3045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91012" y="2713355"/>
                              <a:ext cx="1955800" cy="65659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84227"/>
              </p:ext>
            </p:extLst>
          </p:nvPr>
        </p:nvGraphicFramePr>
        <p:xfrm>
          <a:off x="4240688" y="3624738"/>
          <a:ext cx="4063524" cy="722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3" name="Equation" r:id="rId16" imgW="1726920" imgH="304560" progId="Equation.DSMT4">
                  <p:embed/>
                </p:oleObj>
              </mc:Choice>
              <mc:Fallback>
                <p:oleObj name="Equation" r:id="rId16" imgW="1726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40688" y="3624738"/>
                        <a:ext cx="4063524" cy="722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159123" y="4650731"/>
            <a:ext cx="1312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o đó :</a:t>
            </a:r>
            <a:endParaRPr lang="vi-VN" b="1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372994"/>
              </p:ext>
            </p:extLst>
          </p:nvPr>
        </p:nvGraphicFramePr>
        <p:xfrm>
          <a:off x="4436109" y="4383881"/>
          <a:ext cx="2420303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4" name="Equation" r:id="rId18" imgW="1028520" imgH="419040" progId="Equation.DSMT4">
                  <p:embed/>
                </p:oleObj>
              </mc:Choice>
              <mc:Fallback>
                <p:oleObj name="Equation" r:id="rId18" imgW="1028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36109" y="4383881"/>
                        <a:ext cx="2420303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6940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7358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113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113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9037" y="5908156"/>
            <a:ext cx="1431375" cy="1113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447214" y="95249"/>
            <a:ext cx="6637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  . GIỚI HẠN HỮU HẠN CỦA HÀM SỐ TẠI MỘT ĐIỂM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79411" y="836861"/>
            <a:ext cx="11423236" cy="2964683"/>
            <a:chOff x="379411" y="836861"/>
            <a:chExt cx="11423236" cy="2964683"/>
          </a:xfrm>
        </p:grpSpPr>
        <p:sp>
          <p:nvSpPr>
            <p:cNvPr id="21" name="Rounded Rectangle 20"/>
            <p:cNvSpPr/>
            <p:nvPr/>
          </p:nvSpPr>
          <p:spPr>
            <a:xfrm>
              <a:off x="379411" y="836861"/>
              <a:ext cx="10972801" cy="2744539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695983" y="914400"/>
                  <a:ext cx="10377389" cy="17103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Giả sử (a;b) là một khoảng chứa điểm x</a:t>
                  </a:r>
                  <a:r>
                    <a:rPr lang="en-US" sz="2600" b="1" baseline="-25000" smtClean="0">
                      <a:latin typeface="Arial" pitchFamily="34" charset="0"/>
                      <a:cs typeface="Arial" pitchFamily="34" charset="0"/>
                    </a:rPr>
                    <a:t>0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mà 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endParaRPr lang="en-US" sz="2600" b="1" smtClean="0">
                    <a:latin typeface="Arial" pitchFamily="34" charset="0"/>
                    <a:cs typeface="Arial" pitchFamily="34" charset="0"/>
                  </a:endParaRPr>
                </a:p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Xác định trên khoảng (a;b) có thể trừ điểm x</a:t>
                  </a:r>
                  <a:r>
                    <a:rPr lang="en-US" sz="2600" b="1" baseline="-25000" smtClean="0">
                      <a:latin typeface="Arial" pitchFamily="34" charset="0"/>
                      <a:cs typeface="Arial" pitchFamily="34" charset="0"/>
                    </a:rPr>
                    <a:t>0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. Ta nói hàm số f(x) có giới hạn là số L khi x dần tới x</a:t>
                  </a:r>
                  <a:r>
                    <a:rPr lang="en-US" sz="2600" b="1" baseline="-25000" smtClean="0">
                      <a:latin typeface="Arial" pitchFamily="34" charset="0"/>
                      <a:cs typeface="Arial" pitchFamily="34" charset="0"/>
                    </a:rPr>
                    <a:t>0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nếu với dãy số (x</a:t>
                  </a:r>
                  <a:r>
                    <a:rPr lang="en-US" sz="2600" b="1" baseline="-25000" smtClean="0">
                      <a:latin typeface="Arial" pitchFamily="34" charset="0"/>
                      <a:cs typeface="Arial" pitchFamily="34" charset="0"/>
                    </a:rPr>
                    <a:t>n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) bất kì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∈</m:t>
                      </m:r>
                      <m:d>
                        <m:dPr>
                          <m:ctrlP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𝒂</m:t>
                          </m:r>
                          <m: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;</m:t>
                          </m:r>
                          <m: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𝒃</m:t>
                          </m:r>
                        </m:e>
                      </m:d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, </m:t>
                      </m:r>
                      <m:sSub>
                        <m:sSubPr>
                          <m:ctrlP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≠</m:t>
                      </m:r>
                      <m:sSub>
                        <m:sSubPr>
                          <m:ctrlP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𝟎</m:t>
                          </m:r>
                        </m:sub>
                      </m:sSub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sSub>
                        <m:sSubPr>
                          <m:ctrlP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𝟎</m:t>
                          </m:r>
                          <m: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,</m:t>
                          </m:r>
                        </m:sub>
                      </m:sSub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 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ta có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sSub>
                        <m:sSub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𝑳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	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5983" y="914400"/>
                  <a:ext cx="10377389" cy="171034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999" t="-3203" r="-646" b="-640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320337" y="2209800"/>
              <a:ext cx="1482310" cy="159174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9299532"/>
                    </p:ext>
                  </p:extLst>
                </p:nvPr>
              </p:nvGraphicFramePr>
              <p:xfrm>
                <a:off x="3532747" y="2708373"/>
                <a:ext cx="1978025" cy="7477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212" name="Equation" r:id="rId7" imgW="838080" imgH="317160" progId="Equation.DSMT4">
                        <p:embed/>
                      </p:oleObj>
                    </mc:Choice>
                    <mc:Fallback>
                      <p:oleObj name="Equation" r:id="rId7" imgW="838080" imgH="3171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32747" y="2708373"/>
                              <a:ext cx="1978025" cy="7477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9299532"/>
                    </p:ext>
                  </p:extLst>
                </p:nvPr>
              </p:nvGraphicFramePr>
              <p:xfrm>
                <a:off x="3532747" y="2708373"/>
                <a:ext cx="1978025" cy="7477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83" name="Equation" r:id="rId9" imgW="838080" imgH="317160" progId="Equation.DSMT4">
                        <p:embed/>
                      </p:oleObj>
                    </mc:Choice>
                    <mc:Fallback>
                      <p:oleObj name="Equation" r:id="rId9" imgW="838080" imgH="3171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32747" y="2708373"/>
                              <a:ext cx="1978025" cy="7477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746223" y="2717898"/>
                  <a:ext cx="10377389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	Kí hiệu :                        hay 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→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𝑳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khi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sSub>
                        <m:sSubPr>
                          <m:ctrlP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𝟎</m:t>
                          </m:r>
                        </m:sub>
                      </m:sSub>
                    </m:oMath>
                  </a14:m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223" y="2717898"/>
                  <a:ext cx="10377389" cy="492443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t="-11111" b="-296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998304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8538" y="239715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224421" y="2891135"/>
                <a:ext cx="96611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Lấy dãy số (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en-US" b="1" baseline="-25000" smtClean="0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) bất kì sao ch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sub>
                    </m:sSub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≠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sub>
                    </m:sSub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4421" y="2891135"/>
                <a:ext cx="9661191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883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2793206" y="3636318"/>
            <a:ext cx="12108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 i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447214" y="95249"/>
            <a:ext cx="6637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  . GIỚI HẠN HỮU HẠN CỦA HÀM SỐ TẠI MỘT ĐIỂM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27012" y="809625"/>
            <a:ext cx="11532165" cy="1400175"/>
            <a:chOff x="227012" y="809625"/>
            <a:chExt cx="11532165" cy="1400175"/>
          </a:xfrm>
        </p:grpSpPr>
        <p:sp>
          <p:nvSpPr>
            <p:cNvPr id="22" name="Rounded Rectangle 21"/>
            <p:cNvSpPr/>
            <p:nvPr/>
          </p:nvSpPr>
          <p:spPr>
            <a:xfrm>
              <a:off x="1714587" y="829352"/>
              <a:ext cx="10044590" cy="1380448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4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809625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Rectangle 25"/>
            <p:cNvSpPr/>
            <p:nvPr/>
          </p:nvSpPr>
          <p:spPr>
            <a:xfrm>
              <a:off x="701270" y="1243655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79612" y="1229402"/>
              <a:ext cx="7543800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600" b="1">
                  <a:latin typeface="Arial" pitchFamily="34" charset="0"/>
                  <a:cs typeface="Arial" pitchFamily="34" charset="0"/>
                </a:rPr>
                <a:t>Cho hàm số :	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	         . Chứng 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tỏ rằng 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6033735"/>
                </p:ext>
              </p:extLst>
            </p:nvPr>
          </p:nvGraphicFramePr>
          <p:xfrm>
            <a:off x="4418012" y="965200"/>
            <a:ext cx="1978025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78" name="Equation" r:id="rId7" imgW="838080" imgH="431640" progId="Equation.DSMT4">
                    <p:embed/>
                  </p:oleObj>
                </mc:Choice>
                <mc:Fallback>
                  <p:oleObj name="Equation" r:id="rId7" imgW="83808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418012" y="965200"/>
                          <a:ext cx="1978025" cy="101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007697"/>
                </p:ext>
              </p:extLst>
            </p:nvPr>
          </p:nvGraphicFramePr>
          <p:xfrm>
            <a:off x="9218612" y="1014413"/>
            <a:ext cx="1917700" cy="985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79" name="Equation" r:id="rId9" imgW="812520" imgH="419040" progId="Equation.DSMT4">
                    <p:embed/>
                  </p:oleObj>
                </mc:Choice>
                <mc:Fallback>
                  <p:oleObj name="Equation" r:id="rId9" imgW="81252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218612" y="1014413"/>
                          <a:ext cx="1917700" cy="985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55174"/>
              </p:ext>
            </p:extLst>
          </p:nvPr>
        </p:nvGraphicFramePr>
        <p:xfrm>
          <a:off x="4053221" y="4343400"/>
          <a:ext cx="443388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0" name="Equation" r:id="rId11" imgW="1879560" imgH="469800" progId="Equation.DSMT4">
                  <p:embed/>
                </p:oleObj>
              </mc:Choice>
              <mc:Fallback>
                <p:oleObj name="Equation" r:id="rId11" imgW="1879560" imgH="469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221" y="4343400"/>
                        <a:ext cx="4433888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76173"/>
              </p:ext>
            </p:extLst>
          </p:nvPr>
        </p:nvGraphicFramePr>
        <p:xfrm>
          <a:off x="4002421" y="3314700"/>
          <a:ext cx="3327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1" name="Equation" r:id="rId13" imgW="1409400" imgH="469800" progId="Equation.DSMT4">
                  <p:embed/>
                </p:oleObj>
              </mc:Choice>
              <mc:Fallback>
                <p:oleObj name="Equation" r:id="rId13" imgW="1409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421" y="3314700"/>
                        <a:ext cx="3327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154234" y="5562600"/>
            <a:ext cx="12108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Vậy </a:t>
            </a:r>
            <a:endParaRPr lang="vi-VN" b="1" i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83980"/>
              </p:ext>
            </p:extLst>
          </p:nvPr>
        </p:nvGraphicFramePr>
        <p:xfrm>
          <a:off x="4002421" y="5300513"/>
          <a:ext cx="191611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2" name="Equation" r:id="rId15" imgW="812520" imgH="419040" progId="Equation.DSMT4">
                  <p:embed/>
                </p:oleObj>
              </mc:Choice>
              <mc:Fallback>
                <p:oleObj name="Equation" r:id="rId15" imgW="812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421" y="5300513"/>
                        <a:ext cx="1916112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706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3212" y="1219200"/>
            <a:ext cx="11464510" cy="4411144"/>
            <a:chOff x="303212" y="1295400"/>
            <a:chExt cx="11464510" cy="4411144"/>
          </a:xfrm>
        </p:grpSpPr>
        <p:sp>
          <p:nvSpPr>
            <p:cNvPr id="15" name="Rounded Rectangle 14"/>
            <p:cNvSpPr/>
            <p:nvPr/>
          </p:nvSpPr>
          <p:spPr>
            <a:xfrm>
              <a:off x="303212" y="1295400"/>
              <a:ext cx="11353800" cy="4191000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285412" y="4114800"/>
              <a:ext cx="1482310" cy="1591744"/>
            </a:xfrm>
            <a:prstGeom prst="rect">
              <a:avLst/>
            </a:prstGeom>
          </p:spPr>
        </p:pic>
      </p:grpSp>
      <p:sp>
        <p:nvSpPr>
          <p:cNvPr id="26" name="TextBox 25"/>
          <p:cNvSpPr txBox="1"/>
          <p:nvPr/>
        </p:nvSpPr>
        <p:spPr>
          <a:xfrm>
            <a:off x="447214" y="685800"/>
            <a:ext cx="110004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600" b="1" smtClean="0">
                <a:latin typeface="Arial" pitchFamily="34" charset="0"/>
                <a:cs typeface="Arial" pitchFamily="34" charset="0"/>
              </a:rPr>
              <a:t>Tổng quát, ta có quy tắc tính giới hạn của hàm số tại một điểm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AutoShape 4"/>
          <p:cNvSpPr>
            <a:spLocks noChangeArrowheads="1"/>
          </p:cNvSpPr>
          <p:nvPr/>
        </p:nvSpPr>
        <p:spPr bwMode="gray">
          <a:xfrm>
            <a:off x="447214" y="95249"/>
            <a:ext cx="6637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  . GIỚI HẠN HỮU HẠN CỦA HÀM SỐ TẠI MỘT ĐIỂM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98024" y="1339850"/>
            <a:ext cx="10982788" cy="2546350"/>
            <a:chOff x="598024" y="1416050"/>
            <a:chExt cx="10982788" cy="2546350"/>
          </a:xfrm>
        </p:grpSpPr>
        <p:sp>
          <p:nvSpPr>
            <p:cNvPr id="23" name="TextBox 22"/>
            <p:cNvSpPr txBox="1"/>
            <p:nvPr/>
          </p:nvSpPr>
          <p:spPr>
            <a:xfrm>
              <a:off x="598024" y="1474441"/>
              <a:ext cx="109827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smtClean="0">
                  <a:latin typeface="Arial" pitchFamily="34" charset="0"/>
                  <a:cs typeface="Arial" pitchFamily="34" charset="0"/>
                </a:rPr>
                <a:t>a.  Nếu                          và                          thì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6984819"/>
                </p:ext>
              </p:extLst>
            </p:nvPr>
          </p:nvGraphicFramePr>
          <p:xfrm>
            <a:off x="1755774" y="1416050"/>
            <a:ext cx="1976438" cy="750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57" name="Equation" r:id="rId5" imgW="838080" imgH="317160" progId="Equation.DSMT4">
                    <p:embed/>
                  </p:oleObj>
                </mc:Choice>
                <mc:Fallback>
                  <p:oleObj name="Equation" r:id="rId5" imgW="83808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55774" y="1416050"/>
                          <a:ext cx="1976438" cy="750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7636364"/>
                </p:ext>
              </p:extLst>
            </p:nvPr>
          </p:nvGraphicFramePr>
          <p:xfrm>
            <a:off x="4341812" y="1436688"/>
            <a:ext cx="2035175" cy="750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58" name="Equation" r:id="rId7" imgW="863280" imgH="317160" progId="Equation.DSMT4">
                    <p:embed/>
                  </p:oleObj>
                </mc:Choice>
                <mc:Fallback>
                  <p:oleObj name="Equation" r:id="rId7" imgW="86328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341812" y="1436688"/>
                          <a:ext cx="2035175" cy="750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848414"/>
                </p:ext>
              </p:extLst>
            </p:nvPr>
          </p:nvGraphicFramePr>
          <p:xfrm>
            <a:off x="1979612" y="2203450"/>
            <a:ext cx="3889375" cy="78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59" name="Equation" r:id="rId9" imgW="1650960" imgH="330120" progId="Equation.DSMT4">
                    <p:embed/>
                  </p:oleObj>
                </mc:Choice>
                <mc:Fallback>
                  <p:oleObj name="Equation" r:id="rId9" imgW="16509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79612" y="2203450"/>
                          <a:ext cx="3889375" cy="781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7950827"/>
                </p:ext>
              </p:extLst>
            </p:nvPr>
          </p:nvGraphicFramePr>
          <p:xfrm>
            <a:off x="6437312" y="2200275"/>
            <a:ext cx="3889375" cy="78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60" name="Equation" r:id="rId11" imgW="1650960" imgH="330120" progId="Equation.DSMT4">
                    <p:embed/>
                  </p:oleObj>
                </mc:Choice>
                <mc:Fallback>
                  <p:oleObj name="Equation" r:id="rId11" imgW="16509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437312" y="2200275"/>
                          <a:ext cx="3889375" cy="781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3144737"/>
                </p:ext>
              </p:extLst>
            </p:nvPr>
          </p:nvGraphicFramePr>
          <p:xfrm>
            <a:off x="1979612" y="3044825"/>
            <a:ext cx="3409950" cy="78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61" name="Equation" r:id="rId13" imgW="1447560" imgH="330120" progId="Equation.DSMT4">
                    <p:embed/>
                  </p:oleObj>
                </mc:Choice>
                <mc:Fallback>
                  <p:oleObj name="Equation" r:id="rId13" imgW="1447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979612" y="3044825"/>
                          <a:ext cx="3409950" cy="781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7158492"/>
                </p:ext>
              </p:extLst>
            </p:nvPr>
          </p:nvGraphicFramePr>
          <p:xfrm>
            <a:off x="6437312" y="2909888"/>
            <a:ext cx="3440113" cy="1052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62" name="Equation" r:id="rId15" imgW="1460160" imgH="444240" progId="Equation.DSMT4">
                    <p:embed/>
                  </p:oleObj>
                </mc:Choice>
                <mc:Fallback>
                  <p:oleObj name="Equation" r:id="rId15" imgW="146016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437312" y="2909888"/>
                          <a:ext cx="3440113" cy="1052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564918" y="3886200"/>
            <a:ext cx="8190144" cy="1489609"/>
            <a:chOff x="564918" y="4054875"/>
            <a:chExt cx="8190144" cy="148960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564918" y="4110335"/>
                  <a:ext cx="682489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b.  Nếu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≥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với mọi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∈(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;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)</m:t>
                      </m:r>
                      <m:r>
                        <a:rPr lang="en-US" b="1" i="0" smtClean="0">
                          <a:latin typeface="Cambria Math"/>
                          <a:ea typeface="Cambria Math"/>
                          <a:cs typeface="Arial" pitchFamily="34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 smtClean="0"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 và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918" y="4110335"/>
                  <a:ext cx="6824894" cy="461665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 l="-1430" t="-9333" b="-32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5" name="Object 3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62631191"/>
                    </p:ext>
                  </p:extLst>
                </p:nvPr>
              </p:nvGraphicFramePr>
              <p:xfrm>
                <a:off x="6780212" y="4054875"/>
                <a:ext cx="1974850" cy="7508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363" name="Equation" r:id="rId18" imgW="838080" imgH="317160" progId="Equation.DSMT4">
                        <p:embed/>
                      </p:oleObj>
                    </mc:Choice>
                    <mc:Fallback>
                      <p:oleObj name="Equation" r:id="rId18" imgW="838080" imgH="3171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780212" y="4054875"/>
                              <a:ext cx="1974850" cy="7508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5" name="Object 3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62631191"/>
                    </p:ext>
                  </p:extLst>
                </p:nvPr>
              </p:nvGraphicFramePr>
              <p:xfrm>
                <a:off x="6780212" y="4054875"/>
                <a:ext cx="1974850" cy="7508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073" name="Equation" r:id="rId20" imgW="838080" imgH="317160" progId="Equation.DSMT4">
                        <p:embed/>
                      </p:oleObj>
                    </mc:Choice>
                    <mc:Fallback>
                      <p:oleObj name="Equation" r:id="rId20" imgW="838080" imgH="3171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780212" y="4054875"/>
                              <a:ext cx="1974850" cy="7508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1065212" y="4824812"/>
                  <a:ext cx="21336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t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hì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𝑳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≥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5212" y="4824812"/>
                  <a:ext cx="2133600" cy="461665"/>
                </a:xfrm>
                <a:prstGeom prst="rect">
                  <a:avLst/>
                </a:prstGeom>
                <a:blipFill rotWithShape="1">
                  <a:blip r:embed="rId22"/>
                  <a:stretch>
                    <a:fillRect l="-4571" t="-9211" b="-30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7" name="Object 3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55753945"/>
                    </p:ext>
                  </p:extLst>
                </p:nvPr>
              </p:nvGraphicFramePr>
              <p:xfrm>
                <a:off x="2894012" y="4704697"/>
                <a:ext cx="2514600" cy="8397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364" name="Equation" r:id="rId23" imgW="1066680" imgH="355320" progId="Equation.DSMT4">
                        <p:embed/>
                      </p:oleObj>
                    </mc:Choice>
                    <mc:Fallback>
                      <p:oleObj name="Equation" r:id="rId23" imgW="1066680" imgH="3553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894012" y="4704697"/>
                              <a:ext cx="2514600" cy="8397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7" name="Object 3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55753945"/>
                    </p:ext>
                  </p:extLst>
                </p:nvPr>
              </p:nvGraphicFramePr>
              <p:xfrm>
                <a:off x="2894012" y="4704697"/>
                <a:ext cx="2514600" cy="8397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074" name="Equation" r:id="rId25" imgW="1066680" imgH="355320" progId="Equation.DSMT4">
                        <p:embed/>
                      </p:oleObj>
                    </mc:Choice>
                    <mc:Fallback>
                      <p:oleObj name="Equation" r:id="rId25" imgW="1066680" imgH="3553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894012" y="4704697"/>
                              <a:ext cx="2514600" cy="8397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10" name="Group 9"/>
          <p:cNvGrpSpPr/>
          <p:nvPr/>
        </p:nvGrpSpPr>
        <p:grpSpPr>
          <a:xfrm>
            <a:off x="1063624" y="5486400"/>
            <a:ext cx="7281299" cy="1390650"/>
            <a:chOff x="1063624" y="5486400"/>
            <a:chExt cx="7281299" cy="1390650"/>
          </a:xfrm>
        </p:grpSpPr>
        <p:grpSp>
          <p:nvGrpSpPr>
            <p:cNvPr id="7" name="Group 6"/>
            <p:cNvGrpSpPr/>
            <p:nvPr/>
          </p:nvGrpSpPr>
          <p:grpSpPr>
            <a:xfrm>
              <a:off x="1063624" y="5486400"/>
              <a:ext cx="7281299" cy="1390650"/>
              <a:chOff x="1063624" y="5486400"/>
              <a:chExt cx="7281299" cy="1390650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3078725" y="5545338"/>
                <a:ext cx="5266198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                    với c là hằng số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TextBox 38"/>
                  <p:cNvSpPr txBox="1"/>
                  <p:nvPr/>
                </p:nvSpPr>
                <p:spPr>
                  <a:xfrm>
                    <a:off x="3078725" y="6173629"/>
                    <a:ext cx="5266198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342900" indent="-342900">
                      <a:buFont typeface="Arial" pitchFamily="34" charset="0"/>
                      <a:buChar char="•"/>
                    </a:pPr>
                    <a:r>
                      <a:rPr lang="en-US" sz="2600" b="1" smtClean="0">
                        <a:latin typeface="Arial" pitchFamily="34" charset="0"/>
                        <a:cs typeface="Arial" pitchFamily="34" charset="0"/>
                      </a:rPr>
                      <a:t>                     với </a:t>
                    </a:r>
                    <a14:m>
                      <m:oMath xmlns:m="http://schemas.openxmlformats.org/officeDocument/2006/math"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𝒏</m:t>
                        </m:r>
                        <m:r>
                          <a:rPr lang="en-US" sz="26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∈</m:t>
                        </m:r>
                        <m:r>
                          <a:rPr lang="en-US" sz="26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𝑵</m:t>
                        </m:r>
                      </m:oMath>
                    </a14:m>
                    <a:endParaRPr lang="vi-VN" sz="26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9" name="TextBox 3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78725" y="6173629"/>
                    <a:ext cx="5266198" cy="492443"/>
                  </a:xfrm>
                  <a:prstGeom prst="rect">
                    <a:avLst/>
                  </a:prstGeom>
                  <a:blipFill rotWithShape="1">
                    <a:blip r:embed="rId27"/>
                    <a:stretch>
                      <a:fillRect l="-1736" t="-11111" b="-2963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0" name="Object 3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81837321"/>
                      </p:ext>
                    </p:extLst>
                  </p:nvPr>
                </p:nvGraphicFramePr>
                <p:xfrm>
                  <a:off x="3656012" y="5486400"/>
                  <a:ext cx="1406525" cy="75088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8365" name="Equation" r:id="rId28" imgW="596880" imgH="317160" progId="Equation.DSMT4">
                          <p:embed/>
                        </p:oleObj>
                      </mc:Choice>
                      <mc:Fallback>
                        <p:oleObj name="Equation" r:id="rId28" imgW="596880" imgH="3171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2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656012" y="5486400"/>
                                <a:ext cx="1406525" cy="75088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0" name="Object 3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23373022"/>
                      </p:ext>
                    </p:extLst>
                  </p:nvPr>
                </p:nvGraphicFramePr>
                <p:xfrm>
                  <a:off x="3656012" y="5486400"/>
                  <a:ext cx="1406525" cy="75088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8075" name="Equation" r:id="rId30" imgW="596880" imgH="317160" progId="Equation.DSMT4">
                          <p:embed/>
                        </p:oleObj>
                      </mc:Choice>
                      <mc:Fallback>
                        <p:oleObj name="Equation" r:id="rId30" imgW="596880" imgH="3171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3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656012" y="5486400"/>
                                <a:ext cx="1406525" cy="75088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1" name="Object 4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11041674"/>
                      </p:ext>
                    </p:extLst>
                  </p:nvPr>
                </p:nvGraphicFramePr>
                <p:xfrm>
                  <a:off x="3579812" y="6096000"/>
                  <a:ext cx="1736725" cy="7810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8366" name="Equation" r:id="rId32" imgW="736560" imgH="330120" progId="Equation.DSMT4">
                          <p:embed/>
                        </p:oleObj>
                      </mc:Choice>
                      <mc:Fallback>
                        <p:oleObj name="Equation" r:id="rId32" imgW="736560" imgH="33012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3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579812" y="6096000"/>
                                <a:ext cx="1736725" cy="78105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1" name="Object 4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11041674"/>
                      </p:ext>
                    </p:extLst>
                  </p:nvPr>
                </p:nvGraphicFramePr>
                <p:xfrm>
                  <a:off x="3579812" y="6096000"/>
                  <a:ext cx="1736725" cy="7810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8076" name="Equation" r:id="rId34" imgW="736560" imgH="330120" progId="Equation.DSMT4">
                          <p:embed/>
                        </p:oleObj>
                      </mc:Choice>
                      <mc:Fallback>
                        <p:oleObj name="Equation" r:id="rId34" imgW="736560" imgH="33012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3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579812" y="6096000"/>
                                <a:ext cx="1736725" cy="78105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42" name="TextBox 41"/>
              <p:cNvSpPr txBox="1"/>
              <p:nvPr/>
            </p:nvSpPr>
            <p:spPr>
              <a:xfrm>
                <a:off x="1063624" y="5810609"/>
                <a:ext cx="198120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q"/>
                </a:pPr>
                <a:r>
                  <a:rPr lang="en-US" sz="2600" b="1" smtClean="0">
                    <a:solidFill>
                      <a:schemeClr val="accent6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Chú ý :</a:t>
                </a:r>
                <a:endParaRPr lang="vi-VN" sz="2600" b="1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9" name="Straight Connector 8"/>
            <p:cNvCxnSpPr/>
            <p:nvPr/>
          </p:nvCxnSpPr>
          <p:spPr>
            <a:xfrm>
              <a:off x="3044824" y="5630344"/>
              <a:ext cx="0" cy="951072"/>
            </a:xfrm>
            <a:prstGeom prst="line">
              <a:avLst/>
            </a:prstGeom>
            <a:ln w="57150" cmpd="thickThin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44440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569" y="252973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1807224" y="2971800"/>
            <a:ext cx="221947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6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27012" y="781727"/>
            <a:ext cx="11532165" cy="1613378"/>
            <a:chOff x="227012" y="781727"/>
            <a:chExt cx="11532165" cy="1613378"/>
          </a:xfrm>
        </p:grpSpPr>
        <p:sp>
          <p:nvSpPr>
            <p:cNvPr id="27" name="Rounded Rectangle 26"/>
            <p:cNvSpPr/>
            <p:nvPr/>
          </p:nvSpPr>
          <p:spPr>
            <a:xfrm>
              <a:off x="1714587" y="781727"/>
              <a:ext cx="10044590" cy="1609048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813745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" name="Rectangle 29"/>
            <p:cNvSpPr/>
            <p:nvPr/>
          </p:nvSpPr>
          <p:spPr>
            <a:xfrm>
              <a:off x="701270" y="1247775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1903412" y="838200"/>
                  <a:ext cx="9829800" cy="563722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pPr algn="just"/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𝒈</m:t>
                      </m:r>
                      <m:d>
                        <m:dPr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</m:sup>
                      </m:sSup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. Tính các giới hạn sau</a:t>
                  </a:r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3412" y="838200"/>
                  <a:ext cx="9829800" cy="56372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930" t="-7609" b="-260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0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36534677"/>
                    </p:ext>
                  </p:extLst>
                </p:nvPr>
              </p:nvGraphicFramePr>
              <p:xfrm>
                <a:off x="2412999" y="1528329"/>
                <a:ext cx="3232150" cy="7207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191" name="Equation" r:id="rId7" imgW="1371600" imgH="304560" progId="Equation.DSMT4">
                        <p:embed/>
                      </p:oleObj>
                    </mc:Choice>
                    <mc:Fallback>
                      <p:oleObj name="Equation" r:id="rId7" imgW="1371600" imgH="3045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412999" y="1528329"/>
                              <a:ext cx="3232150" cy="720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0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36534677"/>
                    </p:ext>
                  </p:extLst>
                </p:nvPr>
              </p:nvGraphicFramePr>
              <p:xfrm>
                <a:off x="2412999" y="1528329"/>
                <a:ext cx="3232150" cy="7207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191" name="Equation" r:id="rId7" imgW="1371600" imgH="304560" progId="Equation.DSMT4">
                        <p:embed/>
                      </p:oleObj>
                    </mc:Choice>
                    <mc:Fallback>
                      <p:oleObj name="Equation" r:id="rId7" imgW="1371600" imgH="3045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412999" y="1528329"/>
                              <a:ext cx="3232150" cy="720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8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55743315"/>
                    </p:ext>
                  </p:extLst>
                </p:nvPr>
              </p:nvGraphicFramePr>
              <p:xfrm>
                <a:off x="8075612" y="1275196"/>
                <a:ext cx="2121477" cy="111990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192" name="Equation" r:id="rId9" imgW="990360" imgH="520560" progId="Equation.DSMT4">
                        <p:embed/>
                      </p:oleObj>
                    </mc:Choice>
                    <mc:Fallback>
                      <p:oleObj name="Equation" r:id="rId9" imgW="990360" imgH="5205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075612" y="1275196"/>
                              <a:ext cx="2121477" cy="111990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8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55743315"/>
                    </p:ext>
                  </p:extLst>
                </p:nvPr>
              </p:nvGraphicFramePr>
              <p:xfrm>
                <a:off x="8075612" y="1275196"/>
                <a:ext cx="2121477" cy="111990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192" name="Equation" r:id="rId9" imgW="990360" imgH="520560" progId="Equation.DSMT4">
                        <p:embed/>
                      </p:oleObj>
                    </mc:Choice>
                    <mc:Fallback>
                      <p:oleObj name="Equation" r:id="rId9" imgW="990360" imgH="5205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075612" y="1275196"/>
                              <a:ext cx="2121477" cy="111990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811637"/>
              </p:ext>
            </p:extLst>
          </p:nvPr>
        </p:nvGraphicFramePr>
        <p:xfrm>
          <a:off x="3626500" y="2971800"/>
          <a:ext cx="2775238" cy="627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3" name="Equation" r:id="rId11" imgW="1295280" imgH="291960" progId="Equation.DSMT4">
                  <p:embed/>
                </p:oleObj>
              </mc:Choice>
              <mc:Fallback>
                <p:oleObj name="Equation" r:id="rId11" imgW="1295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26500" y="2971800"/>
                        <a:ext cx="2775238" cy="627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4"/>
          <p:cNvSpPr>
            <a:spLocks noChangeArrowheads="1"/>
          </p:cNvSpPr>
          <p:nvPr/>
        </p:nvSpPr>
        <p:spPr bwMode="gray">
          <a:xfrm>
            <a:off x="447214" y="95249"/>
            <a:ext cx="6637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  . GIỚI HẠN HỮU HẠN CỦA HÀM SỐ TẠI MỘT ĐIỂM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382111"/>
              </p:ext>
            </p:extLst>
          </p:nvPr>
        </p:nvGraphicFramePr>
        <p:xfrm>
          <a:off x="6399212" y="2971800"/>
          <a:ext cx="1932421" cy="627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4" name="Equation" r:id="rId13" imgW="901440" imgH="291960" progId="Equation.DSMT4">
                  <p:embed/>
                </p:oleObj>
              </mc:Choice>
              <mc:Fallback>
                <p:oleObj name="Equation" r:id="rId13" imgW="901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99212" y="2971800"/>
                        <a:ext cx="1932421" cy="627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227853"/>
              </p:ext>
            </p:extLst>
          </p:nvPr>
        </p:nvGraphicFramePr>
        <p:xfrm>
          <a:off x="8380412" y="3064784"/>
          <a:ext cx="1360920" cy="382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5" name="Equation" r:id="rId15" imgW="634680" imgH="177480" progId="Equation.DSMT4">
                  <p:embed/>
                </p:oleObj>
              </mc:Choice>
              <mc:Fallback>
                <p:oleObj name="Equation" r:id="rId15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80412" y="3064784"/>
                        <a:ext cx="1360920" cy="382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711136"/>
              </p:ext>
            </p:extLst>
          </p:nvPr>
        </p:nvGraphicFramePr>
        <p:xfrm>
          <a:off x="3655363" y="3644684"/>
          <a:ext cx="2749262" cy="65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6" name="Equation" r:id="rId17" imgW="1282680" imgH="304560" progId="Equation.DSMT4">
                  <p:embed/>
                </p:oleObj>
              </mc:Choice>
              <mc:Fallback>
                <p:oleObj name="Equation" r:id="rId17" imgW="1282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55363" y="3644684"/>
                        <a:ext cx="2749262" cy="655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053897"/>
              </p:ext>
            </p:extLst>
          </p:nvPr>
        </p:nvGraphicFramePr>
        <p:xfrm>
          <a:off x="608012" y="4419600"/>
          <a:ext cx="61245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7" name="Equation" r:id="rId19" imgW="2857320" imgH="304560" progId="Equation.DSMT4">
                  <p:embed/>
                </p:oleObj>
              </mc:Choice>
              <mc:Fallback>
                <p:oleObj name="Equation" r:id="rId19" imgW="2857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8012" y="4419600"/>
                        <a:ext cx="6124575" cy="6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808122"/>
              </p:ext>
            </p:extLst>
          </p:nvPr>
        </p:nvGraphicFramePr>
        <p:xfrm>
          <a:off x="6724000" y="4457700"/>
          <a:ext cx="35385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8" name="Equation" r:id="rId21" imgW="1650960" imgH="291960" progId="Equation.DSMT4">
                  <p:embed/>
                </p:oleObj>
              </mc:Choice>
              <mc:Fallback>
                <p:oleObj name="Equation" r:id="rId21" imgW="1650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24000" y="4457700"/>
                        <a:ext cx="3538537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496571"/>
              </p:ext>
            </p:extLst>
          </p:nvPr>
        </p:nvGraphicFramePr>
        <p:xfrm>
          <a:off x="10209212" y="4572000"/>
          <a:ext cx="17954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9" name="Equation" r:id="rId23" imgW="838080" imgH="203040" progId="Equation.DSMT4">
                  <p:embed/>
                </p:oleObj>
              </mc:Choice>
              <mc:Fallback>
                <p:oleObj name="Equation" r:id="rId23" imgW="83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209212" y="4572000"/>
                        <a:ext cx="17954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065601"/>
              </p:ext>
            </p:extLst>
          </p:nvPr>
        </p:nvGraphicFramePr>
        <p:xfrm>
          <a:off x="608012" y="5257800"/>
          <a:ext cx="40005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0" name="Equation" r:id="rId25" imgW="1866600" imgH="609480" progId="Equation.DSMT4">
                  <p:embed/>
                </p:oleObj>
              </mc:Choice>
              <mc:Fallback>
                <p:oleObj name="Equation" r:id="rId25" imgW="18666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8012" y="5257800"/>
                        <a:ext cx="4000500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786780"/>
              </p:ext>
            </p:extLst>
          </p:nvPr>
        </p:nvGraphicFramePr>
        <p:xfrm>
          <a:off x="4646612" y="5370512"/>
          <a:ext cx="372745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1" name="Equation" r:id="rId27" imgW="1739880" imgH="558720" progId="Equation.DSMT4">
                  <p:embed/>
                </p:oleObj>
              </mc:Choice>
              <mc:Fallback>
                <p:oleObj name="Equation" r:id="rId27" imgW="1739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646612" y="5370512"/>
                        <a:ext cx="3727450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eft Brace 1"/>
          <p:cNvSpPr/>
          <p:nvPr/>
        </p:nvSpPr>
        <p:spPr>
          <a:xfrm>
            <a:off x="3503612" y="3053953"/>
            <a:ext cx="45719" cy="1137047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72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4738" y="2286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674812" y="2743200"/>
                <a:ext cx="9544988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Do mẫu thức có giới hạn là 0 khi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nên ta không thể áp dụng quy tắc tính giới hạn của thương hai hàm số 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812" y="2743200"/>
                <a:ext cx="9544988" cy="892552"/>
              </a:xfrm>
              <a:prstGeom prst="rect">
                <a:avLst/>
              </a:prstGeom>
              <a:blipFill rotWithShape="1">
                <a:blip r:embed="rId5"/>
                <a:stretch>
                  <a:fillRect l="-1022" t="-6164" r="-1149" b="-16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227012" y="829352"/>
            <a:ext cx="11532165" cy="1328703"/>
            <a:chOff x="227012" y="829352"/>
            <a:chExt cx="11532165" cy="1328703"/>
          </a:xfrm>
        </p:grpSpPr>
        <p:sp>
          <p:nvSpPr>
            <p:cNvPr id="18" name="Rounded Rectangle 17"/>
            <p:cNvSpPr/>
            <p:nvPr/>
          </p:nvSpPr>
          <p:spPr>
            <a:xfrm>
              <a:off x="1714587" y="829352"/>
              <a:ext cx="10044590" cy="1228048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0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83820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Rectangle 20"/>
            <p:cNvSpPr/>
            <p:nvPr/>
          </p:nvSpPr>
          <p:spPr>
            <a:xfrm>
              <a:off x="701270" y="1272230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02625" y="1189597"/>
              <a:ext cx="1600200" cy="563722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Tính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2048588"/>
                </p:ext>
              </p:extLst>
            </p:nvPr>
          </p:nvGraphicFramePr>
          <p:xfrm>
            <a:off x="4965531" y="914400"/>
            <a:ext cx="2153127" cy="1051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06" name="Equation" r:id="rId7" imgW="914400" imgH="444240" progId="Equation.DSMT4">
                    <p:embed/>
                  </p:oleObj>
                </mc:Choice>
                <mc:Fallback>
                  <p:oleObj name="Equation" r:id="rId7" imgW="91440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65531" y="914400"/>
                          <a:ext cx="2153127" cy="10512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265477"/>
              </p:ext>
            </p:extLst>
          </p:nvPr>
        </p:nvGraphicFramePr>
        <p:xfrm>
          <a:off x="4133200" y="3775075"/>
          <a:ext cx="3646487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7" name="Equation" r:id="rId9" imgW="1701720" imgH="583920" progId="Equation.DSMT4">
                  <p:embed/>
                </p:oleObj>
              </mc:Choice>
              <mc:Fallback>
                <p:oleObj name="Equation" r:id="rId9" imgW="17017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33200" y="3775075"/>
                        <a:ext cx="3646487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4"/>
          <p:cNvSpPr>
            <a:spLocks noChangeArrowheads="1"/>
          </p:cNvSpPr>
          <p:nvPr/>
        </p:nvSpPr>
        <p:spPr bwMode="gray">
          <a:xfrm>
            <a:off x="447214" y="95249"/>
            <a:ext cx="6637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  . GIỚI HẠN HỮU HẠN CỦA HÀM SỐ TẠI MỘT ĐIỂM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999600" y="3966845"/>
            <a:ext cx="2286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smtClean="0">
                <a:latin typeface="Arial" pitchFamily="34" charset="0"/>
                <a:cs typeface="Arial" pitchFamily="34" charset="0"/>
              </a:rPr>
              <a:t>Chú ý rằng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082512"/>
              </p:ext>
            </p:extLst>
          </p:nvPr>
        </p:nvGraphicFramePr>
        <p:xfrm>
          <a:off x="7820963" y="3819208"/>
          <a:ext cx="389096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8" name="Equation" r:id="rId11" imgW="1815840" imgH="558720" progId="Equation.DSMT4">
                  <p:embed/>
                </p:oleObj>
              </mc:Choice>
              <mc:Fallback>
                <p:oleObj name="Equation" r:id="rId11" imgW="18158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20963" y="3819208"/>
                        <a:ext cx="3890963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999600" y="5334000"/>
            <a:ext cx="2286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smtClean="0">
                <a:latin typeface="Arial" pitchFamily="34" charset="0"/>
                <a:cs typeface="Arial" pitchFamily="34" charset="0"/>
              </a:rPr>
              <a:t>Do đó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843345"/>
              </p:ext>
            </p:extLst>
          </p:nvPr>
        </p:nvGraphicFramePr>
        <p:xfrm>
          <a:off x="3479005" y="5061902"/>
          <a:ext cx="416401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9" name="Equation" r:id="rId13" imgW="1942920" imgH="482400" progId="Equation.DSMT4">
                  <p:embed/>
                </p:oleObj>
              </mc:Choice>
              <mc:Fallback>
                <p:oleObj name="Equation" r:id="rId13" imgW="1942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79005" y="5061902"/>
                        <a:ext cx="4164013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440722"/>
              </p:ext>
            </p:extLst>
          </p:nvPr>
        </p:nvGraphicFramePr>
        <p:xfrm>
          <a:off x="7694612" y="5102225"/>
          <a:ext cx="27495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0" name="Equation" r:id="rId15" imgW="1282680" imgH="533160" progId="Equation.DSMT4">
                  <p:embed/>
                </p:oleObj>
              </mc:Choice>
              <mc:Fallback>
                <p:oleObj name="Equation" r:id="rId15" imgW="12826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94612" y="5102225"/>
                        <a:ext cx="2749550" cy="114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947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7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138" y="2209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37301" y="714375"/>
            <a:ext cx="11548310" cy="1426433"/>
            <a:chOff x="337301" y="714375"/>
            <a:chExt cx="11548310" cy="1426433"/>
          </a:xfrm>
        </p:grpSpPr>
        <p:sp>
          <p:nvSpPr>
            <p:cNvPr id="18" name="Rounded Rectangle 17"/>
            <p:cNvSpPr/>
            <p:nvPr/>
          </p:nvSpPr>
          <p:spPr>
            <a:xfrm>
              <a:off x="2123930" y="811836"/>
              <a:ext cx="9761681" cy="1241423"/>
            </a:xfrm>
            <a:prstGeom prst="roundRect">
              <a:avLst>
                <a:gd name="adj" fmla="val 9218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301" y="714375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Rectangle 19"/>
            <p:cNvSpPr/>
            <p:nvPr/>
          </p:nvSpPr>
          <p:spPr>
            <a:xfrm>
              <a:off x="899923" y="1250288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1" name="Picture 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576553" y="887223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4113212" y="1094444"/>
              <a:ext cx="1524000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Tính :</a:t>
              </a:r>
              <a:endParaRPr lang="vi-VN" sz="2800" b="1" i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8204733"/>
                </p:ext>
              </p:extLst>
            </p:nvPr>
          </p:nvGraphicFramePr>
          <p:xfrm>
            <a:off x="5467350" y="832475"/>
            <a:ext cx="1617662" cy="1077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3" name="Equation" r:id="rId7" imgW="685800" imgH="457200" progId="Equation.DSMT4">
                    <p:embed/>
                  </p:oleObj>
                </mc:Choice>
                <mc:Fallback>
                  <p:oleObj name="Equation" r:id="rId7" imgW="6858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467350" y="832475"/>
                          <a:ext cx="1617662" cy="1077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447214" y="95249"/>
            <a:ext cx="6637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  . GIỚI HẠN HỮU HẠN CỦA HÀM SỐ TẠI MỘT ĐIỂM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59235" y="2667000"/>
            <a:ext cx="100628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vi-VN" b="1">
                <a:latin typeface="Arial" pitchFamily="34" charset="0"/>
                <a:cs typeface="Arial" pitchFamily="34" charset="0"/>
              </a:rPr>
              <a:t>Do mẫu thức có giới hạn là 0 khi </a:t>
            </a:r>
            <a:r>
              <a:rPr lang="en-US" b="1">
                <a:latin typeface="Arial" pitchFamily="34" charset="0"/>
                <a:cs typeface="Arial" pitchFamily="34" charset="0"/>
              </a:rPr>
              <a:t>𝒙→𝟎 </a:t>
            </a:r>
            <a:r>
              <a:rPr lang="vi-VN" b="1">
                <a:latin typeface="Arial" pitchFamily="34" charset="0"/>
                <a:cs typeface="Arial" pitchFamily="34" charset="0"/>
              </a:rPr>
              <a:t>nên ta không thể áp dụng quy tắc tính giới hạn của thương hai hàm số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081124"/>
              </p:ext>
            </p:extLst>
          </p:nvPr>
        </p:nvGraphicFramePr>
        <p:xfrm>
          <a:off x="3712517" y="3572669"/>
          <a:ext cx="32178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" name="Equation" r:id="rId9" imgW="1650960" imgH="558720" progId="Equation.DSMT4">
                  <p:embed/>
                </p:oleObj>
              </mc:Choice>
              <mc:Fallback>
                <p:oleObj name="Equation" r:id="rId9" imgW="1650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12517" y="3572669"/>
                        <a:ext cx="3217863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460068"/>
              </p:ext>
            </p:extLst>
          </p:nvPr>
        </p:nvGraphicFramePr>
        <p:xfrm>
          <a:off x="9127807" y="5003268"/>
          <a:ext cx="1767205" cy="570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" name="Equation" r:id="rId11" imgW="749160" imgH="241200" progId="Equation.DSMT4">
                  <p:embed/>
                </p:oleObj>
              </mc:Choice>
              <mc:Fallback>
                <p:oleObj name="Equation" r:id="rId11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27807" y="5003268"/>
                        <a:ext cx="1767205" cy="570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219325" y="3966022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Lại có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031189"/>
              </p:ext>
            </p:extLst>
          </p:nvPr>
        </p:nvGraphicFramePr>
        <p:xfrm>
          <a:off x="6930380" y="3890467"/>
          <a:ext cx="10890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" name="Equation" r:id="rId13" imgW="558720" imgH="253800" progId="Equation.DSMT4">
                  <p:embed/>
                </p:oleObj>
              </mc:Choice>
              <mc:Fallback>
                <p:oleObj name="Equation" r:id="rId13" imgW="558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30380" y="3890467"/>
                        <a:ext cx="1089025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151062" y="5113487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Do đó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571879"/>
              </p:ext>
            </p:extLst>
          </p:nvPr>
        </p:nvGraphicFramePr>
        <p:xfrm>
          <a:off x="3495278" y="4852750"/>
          <a:ext cx="5526882" cy="98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" name="Equation" r:id="rId15" imgW="2577960" imgH="457200" progId="Equation.DSMT4">
                  <p:embed/>
                </p:oleObj>
              </mc:Choice>
              <mc:Fallback>
                <p:oleObj name="Equation" r:id="rId15" imgW="2577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95278" y="4852750"/>
                        <a:ext cx="5526882" cy="98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9007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3" grpId="0"/>
      <p:bldP spid="3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097</TotalTime>
  <Words>2708</Words>
  <PresentationFormat>Custom</PresentationFormat>
  <Paragraphs>257</Paragraphs>
  <Slides>37</Slides>
  <Notes>3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0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04T05:24:17Z</dcterms:created>
  <dcterms:modified xsi:type="dcterms:W3CDTF">2024-03-13T07:13:41Z</dcterms:modified>
</cp:coreProperties>
</file>